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D024EC" w14:textId="77777777" w:rsidR="006E0612" w:rsidRPr="00782C96" w:rsidRDefault="006E0612" w:rsidP="00996D2F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77777777" w:rsidR="006E0612" w:rsidRDefault="006E0612" w:rsidP="00FC3DF4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 это процесс полимеризации, инициируемый электромагнитным излучением. Ее применяют, например, для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Ультрафиолетовое излучение наиболее известно плохим воздействием на органические соединения, при длительном воздействии солнечного света. Оно разрушает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22F77B74" w14:textId="77777777" w:rsidR="006E0612" w:rsidRDefault="006E0612" w:rsidP="00FC3DF4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Как правило проводят </w:t>
      </w:r>
      <w:proofErr w:type="spellStart"/>
      <w:r>
        <w:t>фотополимеризацию</w:t>
      </w:r>
      <w:proofErr w:type="spellEnd"/>
      <w:r>
        <w:t xml:space="preserve"> </w:t>
      </w:r>
      <w:proofErr w:type="spellStart"/>
      <w:r>
        <w:t>олигоэфир</w:t>
      </w:r>
      <w:proofErr w:type="spellEnd"/>
      <w:r>
        <w:t xml:space="preserve">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кинетикой полимеризации акриловых мономеров. Это связано </w:t>
      </w:r>
      <w:r>
        <w:t xml:space="preserve">влиянием на данный процесс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</w:t>
      </w:r>
      <w:proofErr w:type="spellStart"/>
      <w:r>
        <w:t>полимеризуемой</w:t>
      </w:r>
      <w:proofErr w:type="spellEnd"/>
      <w:r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7777777" w:rsidR="006E0612" w:rsidRDefault="006E0612" w:rsidP="00FC3DF4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моделировании полимеризации обычно не уделяется должного внимания самому процессу </w:t>
      </w:r>
      <w:proofErr w:type="spellStart"/>
      <w:r>
        <w:t>фотоинициации</w:t>
      </w:r>
      <w:proofErr w:type="spellEnd"/>
      <w:r>
        <w:t>, а этот этап определяется набором элементарных реакций и сильно зависит от строения и свойств реагирующих в ходе засветки веществ.</w:t>
      </w:r>
    </w:p>
    <w:p w14:paraId="60CC53D4" w14:textId="1234CE5A" w:rsidR="006E0612" w:rsidRDefault="006E0612" w:rsidP="00996D2F">
      <w:pPr>
        <w:pStyle w:val="20"/>
      </w:pPr>
      <w:bookmarkStart w:id="1" w:name="_Toc136296692"/>
      <w:r w:rsidRPr="00644CFE">
        <w:t>Актуальность</w:t>
      </w:r>
      <w:r>
        <w:t xml:space="preserve"> работы</w:t>
      </w:r>
      <w:bookmarkEnd w:id="1"/>
    </w:p>
    <w:p w14:paraId="19B8D777" w14:textId="77777777" w:rsidR="006E0612" w:rsidRDefault="006E0612" w:rsidP="00FC3DF4">
      <w:pPr>
        <w:pStyle w:val="a3"/>
      </w:pPr>
      <w:r>
        <w:t xml:space="preserve">Само же явление </w:t>
      </w:r>
      <w:commentRangeStart w:id="2"/>
      <w:proofErr w:type="spellStart"/>
      <w:r>
        <w:t>фотополимеризации</w:t>
      </w:r>
      <w:commentRangeEnd w:id="2"/>
      <w:proofErr w:type="spellEnd"/>
      <w:r>
        <w:rPr>
          <w:rStyle w:val="af6"/>
          <w:rFonts w:eastAsia="SimSun" w:cstheme="minorBidi"/>
          <w:color w:val="auto"/>
          <w:lang w:eastAsia="en-US"/>
        </w:rPr>
        <w:commentReference w:id="2"/>
      </w:r>
      <w:r>
        <w:t xml:space="preserve"> имеет множество применений как в научной, так и в технической сферах. По словам крупного исследователя полимеризации инициируемой УФ светом </w:t>
      </w:r>
      <w:proofErr w:type="spellStart"/>
      <w:r>
        <w:t>Декера</w:t>
      </w:r>
      <w:proofErr w:type="spellEnd"/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MtMDUtMjdUMjM6MjE6MTY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hyperlink w:anchor="_CTVL00102ba0894b4054580acd6a36cb9b208a8" w:tooltip="Decker, C. The use of UV irradiation in polymerization / C. Decker // Polymer International. – 1998. – Т.45, №2. – C.133–141." w:history="1">
            <w:r>
              <w:t>[1]</w:t>
            </w:r>
          </w:hyperlink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proofErr w:type="spellStart"/>
      <w:r w:rsidRPr="0022550E">
        <w:t>квазиминутной</w:t>
      </w:r>
      <w:proofErr w:type="spellEnd"/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My0wNS0yN1QyMzoyMToxNi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hyperlink w:anchor="_CTVL001ae62df1c2426409396dee33b3c34f31c" w:tooltip="Chemistry &amp; technology of UV &amp; EB formulation for coatings, inks and paints / P.K.T. Oldring, N.S. Allen, K.K. Dietliker [и др.], 1991." w:history="1">
            <w:r>
              <w:t>[2]</w:t>
            </w:r>
          </w:hyperlink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zLTA1LTI3VDIzOjIxOjE2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hyperlink w:anchor="_CTVL0010b5c196a7662405c85dc864fb3134b46" w:tooltip="Lasers and Photopolymers / C. Carre, C. Decker, J.P. Fouassier, D.J. Lougnot // Laser Chemistry. – 1990. – Т.10, №5-6. – C.349–366." w:history="1">
            <w:r>
              <w:t>[3]</w:t>
            </w:r>
          </w:hyperlink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My0wNS0yN1QyMzoyMToxNi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>
            <w:fldChar w:fldCharType="separate"/>
          </w:r>
          <w:hyperlink w:anchor="_CTVL00151b2b1ee088e4183b1fc32db850d3839" w:tooltip="Pappas, S.P. Radiation curing / S.P. Pappas, 1992." w:history="1">
            <w:r>
              <w:t>[4]</w:t>
            </w:r>
          </w:hyperlink>
          <w:r>
            <w:fldChar w:fldCharType="end"/>
          </w:r>
        </w:sdtContent>
      </w:sdt>
      <w:r>
        <w:t xml:space="preserve">, изготовление </w:t>
      </w:r>
      <w:proofErr w:type="spellStart"/>
      <w:r>
        <w:t>микрожидкостных</w:t>
      </w:r>
      <w:proofErr w:type="spellEnd"/>
      <w:r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>
            <w:fldChar w:fldCharType="separate"/>
          </w:r>
          <w:hyperlink w:anchor="_CTVL001ab75b46309be4ee5b38c04fd1e949d34" w:tooltip="Kloosterboer, J.G. / J.G. Kloosterboer // Adv. Polym. Sci. – 1988. – Т.84." w:history="1">
            <w:r>
              <w:t>[5]</w:t>
            </w:r>
          </w:hyperlink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>
            <w:fldChar w:fldCharType="separate"/>
          </w:r>
          <w:hyperlink w:anchor="_CTVL001b8a662bd057c4565858afb9872ef0c97" w:tooltip="Decker, C. / C. Decker // Progr. Polym. Sci. – 1996. – Т.21. – C.593." w:history="1">
            <w:r>
              <w:t>[6]</w:t>
            </w:r>
          </w:hyperlink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MtMDUtMjdUMjM6MjE6MTY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>
            <w:fldChar w:fldCharType="separate"/>
          </w:r>
          <w:hyperlink w:anchor="_CTVL0011b6dea1e39f14210ba312914715a2ca3" w:tooltip="Decker, C. Macromol. Sci / C. Decker, D. Decker // Pure Appl. Chem. – 1997. – Т.34. – C.605." w:history="1">
            <w:r>
              <w:t>[7]</w:t>
            </w:r>
          </w:hyperlink>
          <w:r>
            <w:fldChar w:fldCharType="end"/>
          </w:r>
        </w:sdtContent>
      </w:sdt>
      <w:r>
        <w:t xml:space="preserve">. </w:t>
      </w:r>
      <w:proofErr w:type="spellStart"/>
      <w:r>
        <w:t>Фотополимеризация</w:t>
      </w:r>
      <w:proofErr w:type="spellEnd"/>
      <w:r>
        <w:t xml:space="preserve">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 xml:space="preserve">Метод </w:t>
      </w:r>
      <w:proofErr w:type="spellStart"/>
      <w:r w:rsidRPr="00B65979">
        <w:t>фотоинициируемой</w:t>
      </w:r>
      <w:proofErr w:type="spellEnd"/>
      <w:r w:rsidRPr="00B65979">
        <w:t xml:space="preserve">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Pr="00B65979">
        <w:t>фотополимеризующихся</w:t>
      </w:r>
      <w:proofErr w:type="spellEnd"/>
      <w:r w:rsidRPr="00B65979">
        <w:t xml:space="preserve"> композиций, содержащих </w:t>
      </w:r>
      <w:proofErr w:type="spellStart"/>
      <w:r w:rsidRPr="00B65979">
        <w:t>олигоэфир</w:t>
      </w:r>
      <w:proofErr w:type="spellEnd"/>
      <w:r w:rsidRPr="00B65979">
        <w:t xml:space="preserve">(мет)акрилаты в качестве основы, — это </w:t>
      </w:r>
      <w:proofErr w:type="spellStart"/>
      <w:r w:rsidRPr="00B65979">
        <w:t>стереолитография</w:t>
      </w:r>
      <w:proofErr w:type="spellEnd"/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MtMDUtMjdUMjM6MjE6MTY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>
            <w:fldChar w:fldCharType="separate"/>
          </w:r>
          <w:hyperlink w:anchor="_CTVL0010cef0407724345ecb99c5c6a68a2eaf3" w:tooltip="Жидкая фотополимеризующаяся композиция для лазерной стереолитографии / А. В. Евсеев, В. Э. Лазарянц, М. А. Марков [и др.], 2008. – №RU2395827C2." w:history="1">
            <w:r>
              <w:t>[8]</w:t>
            </w:r>
          </w:hyperlink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 xml:space="preserve">. Естественно, сами </w:t>
      </w:r>
      <w:proofErr w:type="spellStart"/>
      <w:r>
        <w:t>ф</w:t>
      </w:r>
      <w:r w:rsidRPr="00BB3F1E">
        <w:t>отоинициаторы</w:t>
      </w:r>
      <w:proofErr w:type="spellEnd"/>
      <w:r w:rsidRPr="00BB3F1E">
        <w:t xml:space="preserve">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FC3DF4">
      <w:pPr>
        <w:pStyle w:val="a3"/>
        <w:numPr>
          <w:ilvl w:val="0"/>
          <w:numId w:val="6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растворимость в мономерах</w:t>
      </w:r>
    </w:p>
    <w:p w14:paraId="0FEAD088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устойчивость в ФПК</w:t>
      </w:r>
    </w:p>
    <w:p w14:paraId="3E4EA735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слабая подверженность ингибированию полимеризации кислородом</w:t>
      </w:r>
    </w:p>
    <w:p w14:paraId="6A715FC3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 xml:space="preserve">безвредность и </w:t>
      </w:r>
      <w:proofErr w:type="spellStart"/>
      <w:r w:rsidRPr="00BB3F1E">
        <w:t>беззапаховость</w:t>
      </w:r>
      <w:proofErr w:type="spellEnd"/>
    </w:p>
    <w:p w14:paraId="1A73AEEF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77777777" w:rsidR="006E0612" w:rsidRDefault="006E0612" w:rsidP="00FC3DF4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>
        <w:t>оных</w:t>
      </w:r>
      <w:r w:rsidRPr="00BB3F1E">
        <w:t xml:space="preserve">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1QyMzoyMToxNi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mZhbHN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MtMDUtMjdUMjM6MjE6MTYiLCJQcm9qZWN0Ijp7IiRyZWYiOiI4In19LCJVc2VOdW1iZXJpbmdUeXBlT2ZQYXJlbnREb2N1bWVudCI6ZmFsc2V9XSwiRm9ybWF0dGVkVGV4dCI6eyIkaWQiOiIxOCIsIkNvdW50IjoxLCJUZXh0VW5pdHMiOlt7IiRpZCI6IjE5IiwiRm9udFN0eWxlIjp7IiRpZCI6IjIwIiwiTmV1dHJhbCI6dHJ1ZX0sIlJlYWRpbmdPcmRlciI6MSwiVGV4dCI6Ils5LCAxMF0ifV19LCJUYWciOiJDaXRhdmlQbGFjZWhvbGRlciM4MWUwMTQ3Ny05ZWU0LTQzYmYtYWU3My1kNGNkYmQ2MTU4MzAiLCJUZXh0IjoiWzksIDEwXSIsIldBSVZlcnNpb24iOiI2LjE1LjIuMCJ9}</w:instrText>
          </w:r>
          <w:r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>
              <w:t>[9</w:t>
            </w:r>
          </w:hyperlink>
          <w:hyperlink w:anchor="_CTVL00154e8fde31d3f492b8d2eb336a57901c0" w:tooltip="Жиганшина, Э.Р. Фотоинициирование радикальной полимеризации олигоэфир(мет)акрилатов полифункциональными о-бензохинонами / Э.Р. Жиганшина, А.С. Чесноко…" w:history="1">
            <w:r>
              <w:t>, 10]</w:t>
            </w:r>
          </w:hyperlink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2D99EDA5" w14:textId="77777777" w:rsidR="006E0612" w:rsidRDefault="006E0612" w:rsidP="00FC3DF4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а</w:t>
      </w:r>
      <w:proofErr w:type="spellEnd"/>
      <w:r>
        <w:t xml:space="preserve">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053EAC56" w14:textId="77777777" w:rsidR="006E0612" w:rsidRPr="00573A4E" w:rsidRDefault="006E0612" w:rsidP="00FC3DF4">
      <w:pPr>
        <w:pStyle w:val="a3"/>
      </w:pPr>
      <w:r>
        <w:t xml:space="preserve">На основании всего вышеизложенного сформулирована глобальная цель будущей </w:t>
      </w:r>
      <w:commentRangeStart w:id="3"/>
      <w:r>
        <w:t>дипломной</w:t>
      </w:r>
      <w:commentRangeEnd w:id="3"/>
      <w:r>
        <w:rPr>
          <w:rStyle w:val="af6"/>
          <w:rFonts w:eastAsia="SimSun" w:cstheme="minorBidi"/>
          <w:color w:val="auto"/>
          <w:lang w:eastAsia="en-US"/>
        </w:rPr>
        <w:commentReference w:id="3"/>
      </w:r>
      <w:r>
        <w:t xml:space="preserve"> работы - </w:t>
      </w:r>
      <w:r w:rsidRPr="00C27ED1">
        <w:t xml:space="preserve">построение математической модели </w:t>
      </w:r>
      <w:proofErr w:type="spellStart"/>
      <w:r w:rsidRPr="00C27ED1">
        <w:t>фотополимеризации</w:t>
      </w:r>
      <w:proofErr w:type="spellEnd"/>
      <w:r w:rsidRPr="00C27ED1">
        <w:t xml:space="preserve"> </w:t>
      </w:r>
      <w:proofErr w:type="spellStart"/>
      <w:r w:rsidRPr="00C27ED1">
        <w:t>олигоэфир</w:t>
      </w:r>
      <w:proofErr w:type="spellEnd"/>
      <w:r w:rsidRPr="00C27ED1">
        <w:t xml:space="preserve">(мет)акрилатов с учетом диффузии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 w:rsidRPr="00573A4E">
        <w:t xml:space="preserve">. Данная работа является частью </w:t>
      </w:r>
      <w:r>
        <w:t xml:space="preserve">систематических исследований проводимых в лаборатории </w:t>
      </w:r>
      <w:proofErr w:type="spellStart"/>
      <w:r>
        <w:t>фотополимеризации</w:t>
      </w:r>
      <w:proofErr w:type="spellEnd"/>
      <w:r>
        <w:t xml:space="preserve"> и полимерных материалов ИМХ РАН. В связи с этим выдвинута цель данной работы.</w:t>
      </w:r>
    </w:p>
    <w:p w14:paraId="5066071A" w14:textId="601040EC" w:rsidR="006E0612" w:rsidRDefault="006E0612" w:rsidP="00996D2F">
      <w:pPr>
        <w:pStyle w:val="20"/>
      </w:pPr>
      <w:bookmarkStart w:id="4" w:name="_Toc136296693"/>
      <w:r>
        <w:t>Цель работы</w:t>
      </w:r>
      <w:bookmarkEnd w:id="4"/>
    </w:p>
    <w:p w14:paraId="752B628F" w14:textId="77777777" w:rsidR="006E0612" w:rsidRPr="00573A4E" w:rsidRDefault="006E0612" w:rsidP="00FC3DF4">
      <w:pPr>
        <w:pStyle w:val="a3"/>
      </w:pPr>
      <w:r>
        <w:t xml:space="preserve">На данном этапе целью работы является построение кинетической модели фотовосстановления о-хинонов в присутствии </w:t>
      </w:r>
      <w:r>
        <w:rPr>
          <w:lang w:val="en-US"/>
        </w:rPr>
        <w:t>H</w:t>
      </w:r>
      <w:r>
        <w:t xml:space="preserve">-доноров без учета диффузионных процессов и оценка оптимальных параметров </w:t>
      </w:r>
      <w:proofErr w:type="spellStart"/>
      <w:r>
        <w:t>фотоинициатора</w:t>
      </w:r>
      <w:proofErr w:type="spellEnd"/>
      <w:r>
        <w:t xml:space="preserve"> для проведения </w:t>
      </w:r>
      <w:proofErr w:type="spellStart"/>
      <w:r>
        <w:t>фотополимеризации</w:t>
      </w:r>
      <w:proofErr w:type="spellEnd"/>
      <w:r>
        <w:t>.</w:t>
      </w:r>
    </w:p>
    <w:p w14:paraId="1C70FA4B" w14:textId="72EA99C8" w:rsidR="006E0612" w:rsidRDefault="006E0612" w:rsidP="00996D2F">
      <w:pPr>
        <w:pStyle w:val="20"/>
      </w:pPr>
      <w:bookmarkStart w:id="5" w:name="_Toc136296694"/>
      <w:r>
        <w:t>Задачи работы</w:t>
      </w:r>
      <w:bookmarkEnd w:id="5"/>
    </w:p>
    <w:p w14:paraId="353EC9EA" w14:textId="77777777" w:rsidR="006E0612" w:rsidRDefault="006E0612" w:rsidP="00FC3DF4">
      <w:pPr>
        <w:pStyle w:val="a3"/>
      </w:pPr>
      <w:r>
        <w:t>В соответствии с данной целью решались следующие задачи:</w:t>
      </w:r>
    </w:p>
    <w:p w14:paraId="44D4F877" w14:textId="77777777" w:rsidR="006E0612" w:rsidRDefault="006E0612" w:rsidP="00FC3DF4">
      <w:pPr>
        <w:pStyle w:val="a3"/>
        <w:numPr>
          <w:ilvl w:val="0"/>
          <w:numId w:val="5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394CBAA2" w14:textId="77777777" w:rsidR="006E0612" w:rsidRDefault="006E0612" w:rsidP="00FC3DF4">
      <w:pPr>
        <w:pStyle w:val="a3"/>
        <w:numPr>
          <w:ilvl w:val="0"/>
          <w:numId w:val="5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4FA0A4AE" w14:textId="77777777" w:rsidR="006E0612" w:rsidRDefault="006E0612" w:rsidP="00FC3DF4">
      <w:pPr>
        <w:pStyle w:val="a3"/>
        <w:numPr>
          <w:ilvl w:val="0"/>
          <w:numId w:val="5"/>
        </w:numPr>
      </w:pPr>
      <w:r>
        <w:t>Численное решение системы подходящим эффективным методом.</w:t>
      </w:r>
    </w:p>
    <w:p w14:paraId="60DA7A28" w14:textId="77777777" w:rsidR="006E0612" w:rsidRPr="00F56C72" w:rsidRDefault="006E0612" w:rsidP="00FC3DF4">
      <w:pPr>
        <w:pStyle w:val="a3"/>
        <w:numPr>
          <w:ilvl w:val="0"/>
          <w:numId w:val="5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388D2D4B" w14:textId="77777777" w:rsidR="006E0612" w:rsidRDefault="006E0612" w:rsidP="006E0612">
      <w:pPr>
        <w:ind w:left="66"/>
      </w:pPr>
    </w:p>
    <w:p w14:paraId="7479B501" w14:textId="3B2785CA" w:rsidR="00F95B6C" w:rsidRDefault="00F95B6C" w:rsidP="00996D2F">
      <w:pPr>
        <w:pStyle w:val="20"/>
      </w:pPr>
      <w:r>
        <w:t>Модель</w:t>
      </w:r>
    </w:p>
    <w:p w14:paraId="0A00E3AE" w14:textId="3EA269A6" w:rsidR="00F95B6C" w:rsidRDefault="00F95B6C" w:rsidP="00FC3DF4">
      <w:pPr>
        <w:pStyle w:val="a3"/>
      </w:pPr>
      <w:commentRangeStart w:id="6"/>
      <w:r>
        <w:t>Процесс</w:t>
      </w:r>
      <w:commentRangeEnd w:id="6"/>
      <w:r>
        <w:rPr>
          <w:rStyle w:val="af6"/>
          <w:rFonts w:eastAsia="SimSun" w:cstheme="minorBidi"/>
          <w:color w:val="auto"/>
          <w:lang w:eastAsia="en-US"/>
        </w:rPr>
        <w:commentReference w:id="6"/>
      </w:r>
      <w:r>
        <w:t xml:space="preserve"> перераспределения массовых долей компонент ФПК (мономера M, полимера P и нейтральной компоненты N) в ходе неоднородной </w:t>
      </w:r>
      <w:proofErr w:type="spellStart"/>
      <w:r>
        <w:t>фотополимеризации</w:t>
      </w:r>
      <w:proofErr w:type="spellEnd"/>
      <w:r>
        <w:t>, определяющих пространственное распределение показателя преломления среды</w:t>
      </w:r>
      <w:r w:rsidRPr="00A613A9">
        <w:t xml:space="preserve"> </w:t>
      </w:r>
      <w:r>
        <w:t>рассматривался в рамках модели, учитывающей радикальную полимеризацию и диффузионный массоперенос</w:t>
      </w:r>
      <w:r w:rsidRPr="00A613A9">
        <w:t>:</w:t>
      </w:r>
      <w:r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х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P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N</m:t>
        </m:r>
      </m:oMath>
      <w:r w:rsidRPr="007B3D80">
        <w:t>,</w:t>
      </w:r>
      <w:r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Pr="000E6923">
        <w:t xml:space="preserve"> = 1 – P – N, nM, nP, nN – показатели преломления мономера, полимера и </w:t>
      </w:r>
      <w:r>
        <w:t xml:space="preserve">нейтральной </w:t>
      </w:r>
      <w:commentRangeStart w:id="7"/>
      <w:r>
        <w:t>компоненты</w:t>
      </w:r>
      <w:commentRangeEnd w:id="7"/>
      <w:r>
        <w:rPr>
          <w:rStyle w:val="af6"/>
          <w:rFonts w:eastAsia="SimSun" w:cstheme="minorBidi"/>
          <w:color w:val="auto"/>
          <w:lang w:eastAsia="en-US"/>
        </w:rPr>
        <w:commentReference w:id="7"/>
      </w:r>
      <w:r>
        <w:t>:</w:t>
      </w:r>
    </w:p>
    <w:tbl>
      <w:tblPr>
        <w:tblStyle w:val="af9"/>
        <w:tblW w:w="505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3"/>
        <w:gridCol w:w="8884"/>
        <w:gridCol w:w="1270"/>
      </w:tblGrid>
      <w:tr w:rsidR="00F95B6C" w14:paraId="72B62884" w14:textId="77777777" w:rsidTr="00DA335D">
        <w:tc>
          <w:tcPr>
            <w:tcW w:w="514" w:type="pct"/>
          </w:tcPr>
          <w:p w14:paraId="5F2B313F" w14:textId="77777777" w:rsidR="00F95B6C" w:rsidRDefault="00F95B6C" w:rsidP="00FC3DF4">
            <w:pPr>
              <w:pStyle w:val="a3"/>
            </w:pPr>
          </w:p>
        </w:tc>
        <w:tc>
          <w:tcPr>
            <w:tcW w:w="3925" w:type="pct"/>
          </w:tcPr>
          <w:p w14:paraId="170D3015" w14:textId="77777777" w:rsidR="00F95B6C" w:rsidRPr="000E6923" w:rsidRDefault="00622644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6FFA4235" w14:textId="20C96291" w:rsidR="00F95B6C" w:rsidRPr="000E6923" w:rsidRDefault="0065469E" w:rsidP="00FC3DF4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x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</m:oMath>
            </m:oMathPara>
          </w:p>
          <w:p w14:paraId="6ECAEE60" w14:textId="77777777" w:rsidR="00F95B6C" w:rsidRPr="000E6923" w:rsidRDefault="00622644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7A27D447" w14:textId="12CA32BD" w:rsidR="00F95B6C" w:rsidRDefault="0065469E" w:rsidP="00FC3DF4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M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P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N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P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</m:e>
                    </m:d>
                  </m:e>
                </m:d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γI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ln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1" w:type="pct"/>
            <w:vAlign w:val="center"/>
          </w:tcPr>
          <w:p w14:paraId="6507AE4A" w14:textId="77777777" w:rsidR="00F95B6C" w:rsidRDefault="00F95B6C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6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13D55C6" w14:textId="77777777" w:rsidR="00F95B6C" w:rsidRPr="00080617" w:rsidRDefault="00F95B6C" w:rsidP="00996D2F">
      <w:pPr>
        <w:pStyle w:val="a2"/>
      </w:pPr>
      <m:oMath>
        <m:r>
          <w:rPr>
            <w:rFonts w:ascii="Cambria Math" w:hAnsi="Cambria Math"/>
          </w:rPr>
          <m:t>τ*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080617">
        <w:t xml:space="preserve"> – нормированная переменная времени,</w:t>
      </w:r>
    </w:p>
    <w:p w14:paraId="391076A7" w14:textId="77777777" w:rsidR="00F95B6C" w:rsidRPr="00080617" w:rsidRDefault="00622644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W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="00F95B6C" w:rsidRPr="00080617">
        <w:t xml:space="preserve"> – характерные времена полимеризации и диффузии</w:t>
      </w:r>
    </w:p>
    <w:p w14:paraId="47A4C9D2" w14:textId="77777777" w:rsidR="00F95B6C" w:rsidRPr="00080617" w:rsidRDefault="00622644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F95B6C" w:rsidRPr="00080617">
        <w:t xml:space="preserve"> – коэффициент самодиффузии мономера</w:t>
      </w:r>
    </w:p>
    <w:p w14:paraId="17DF5F5F" w14:textId="77777777" w:rsidR="00F95B6C" w:rsidRPr="00080617" w:rsidRDefault="00F95B6C" w:rsidP="00996D2F">
      <w:pPr>
        <w:pStyle w:val="a2"/>
      </w:pPr>
      <w:r w:rsidRPr="00080617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</m:oMath>
      <w:r w:rsidRPr="00080617">
        <w:t xml:space="preserve">  - характеризует взаимодиффузию мономера и нейтральной компоненты</w:t>
      </w:r>
    </w:p>
    <w:p w14:paraId="6F5A906F" w14:textId="77777777" w:rsidR="00F95B6C" w:rsidRPr="00080617" w:rsidRDefault="00622644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den>
            </m:f>
          </m:sup>
        </m:sSup>
      </m:oMath>
      <w:r w:rsidR="00F95B6C" w:rsidRPr="00080617">
        <w:t xml:space="preserve"> 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den>
            </m:f>
          </m:sup>
        </m:sSup>
      </m:oMath>
      <w:r w:rsidR="00F95B6C" w:rsidRPr="00080617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den>
        </m:f>
      </m:oMath>
      <w:r w:rsidR="00F95B6C" w:rsidRPr="00080617"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F95B6C" w:rsidRPr="00080617">
        <w:t>,</w:t>
      </w:r>
      <m:oMath>
        <m:r>
          <w:rPr>
            <w:rFonts w:ascii="Cambria Math" w:hAnsi="Cambria Math"/>
          </w:rPr>
          <m:t xml:space="preserve"> γ</m:t>
        </m:r>
      </m:oMath>
      <w:r w:rsidR="00F95B6C" w:rsidRPr="00080617">
        <w:t xml:space="preserve"> - п</w:t>
      </w:r>
      <w:proofErr w:type="spellStart"/>
      <w:r w:rsidR="00F95B6C" w:rsidRPr="00080617">
        <w:t>араметры</w:t>
      </w:r>
      <w:proofErr w:type="spellEnd"/>
      <w:r w:rsidR="00F95B6C" w:rsidRPr="00080617">
        <w:t>, определяющие контраст композиции</w:t>
      </w:r>
    </w:p>
    <w:p w14:paraId="0063D2C3" w14:textId="77777777" w:rsidR="00F95B6C" w:rsidRDefault="00F95B6C" w:rsidP="00FC3DF4">
      <w:pPr>
        <w:pStyle w:val="a3"/>
        <w:rPr>
          <w:iCs/>
        </w:rPr>
      </w:pPr>
      <w:r>
        <w:t>Данная система уравнений решается с помощью разностной схемы</w:t>
      </w:r>
      <w:r w:rsidRPr="00D42BB1">
        <w:t xml:space="preserve">, </w:t>
      </w:r>
      <w:r>
        <w:t xml:space="preserve">с параметрами </w:t>
      </w:r>
      <m:oMath>
        <m:r>
          <w:rPr>
            <w:rFonts w:ascii="Cambria Math" w:hAnsi="Cambria Math"/>
          </w:rPr>
          <m:t>x = i ht</m:t>
        </m:r>
      </m:oMath>
      <w:r w:rsidRPr="00D42BB1">
        <w:rPr>
          <w:i/>
        </w:rPr>
        <w:t xml:space="preserve">,  </w:t>
      </w:r>
      <m:oMath>
        <m:r>
          <w:rPr>
            <w:rFonts w:ascii="Cambria Math" w:hAnsi="Cambria Math"/>
          </w:rPr>
          <m:t>τ*=τ hτ</m:t>
        </m:r>
      </m:oMath>
      <w:r w:rsidRPr="00D42BB1">
        <w:rPr>
          <w:i/>
        </w:rPr>
        <w:t xml:space="preserve">, </w:t>
      </w:r>
      <w:r w:rsidRPr="00D42BB1">
        <w:rPr>
          <w:iCs/>
        </w:rPr>
        <w:t>где</w:t>
      </w:r>
      <w:r>
        <w:rPr>
          <w:iCs/>
        </w:rPr>
        <w:t xml:space="preserve"> </w:t>
      </w:r>
      <m:oMath>
        <m:r>
          <w:rPr>
            <w:rFonts w:ascii="Cambria Math" w:hAnsi="Cambria Math"/>
          </w:rPr>
          <m:t>i</m:t>
        </m:r>
      </m:oMath>
      <w:r w:rsidRPr="00D42BB1">
        <w:rPr>
          <w:iCs/>
        </w:rPr>
        <w:t xml:space="preserve">, </w:t>
      </w:r>
      <m:oMath>
        <m:r>
          <w:rPr>
            <w:rFonts w:ascii="Cambria Math" w:hAnsi="Cambria Math"/>
          </w:rPr>
          <m:t>ht</m:t>
        </m:r>
      </m:oMath>
      <w:r w:rsidRPr="00D42BB1">
        <w:rPr>
          <w:iCs/>
        </w:rPr>
        <w:t xml:space="preserve"> и </w:t>
      </w:r>
      <m:oMath>
        <m:r>
          <w:rPr>
            <w:rFonts w:ascii="Cambria Math" w:hAnsi="Cambria Math"/>
          </w:rPr>
          <m:t>τ</m:t>
        </m:r>
      </m:oMath>
      <w:r w:rsidRPr="00D42BB1">
        <w:rPr>
          <w:iCs/>
        </w:rPr>
        <w:t xml:space="preserve">, </w:t>
      </w:r>
      <m:oMath>
        <m:r>
          <w:rPr>
            <w:rFonts w:ascii="Cambria Math" w:hAnsi="Cambria Math"/>
          </w:rPr>
          <m:t>hτ</m:t>
        </m:r>
      </m:oMath>
      <w:r w:rsidRPr="00D42BB1">
        <w:rPr>
          <w:iCs/>
        </w:rPr>
        <w:t xml:space="preserve"> – номер и величина шага по пространственной координате x и времени</w:t>
      </w:r>
      <w:r>
        <w:rPr>
          <w:iCs/>
        </w:rPr>
        <w:t xml:space="preserve"> </w:t>
      </w:r>
      <m:oMath>
        <m:r>
          <w:rPr>
            <w:rFonts w:ascii="Cambria Math" w:hAnsi="Cambria Math"/>
          </w:rPr>
          <m:t>τ*</m:t>
        </m:r>
      </m:oMath>
      <w:r w:rsidRPr="00D42BB1">
        <w:rPr>
          <w:iCs/>
        </w:rPr>
        <w:t>,</w:t>
      </w:r>
      <w:r>
        <w:rPr>
          <w:iCs/>
        </w:rPr>
        <w:t xml:space="preserve"> </w:t>
      </w:r>
      <w:r w:rsidRPr="00D42BB1">
        <w:rPr>
          <w:iCs/>
        </w:rPr>
        <w:t>соответственно:</w:t>
      </w:r>
    </w:p>
    <w:tbl>
      <w:tblPr>
        <w:tblStyle w:val="af9"/>
        <w:tblW w:w="5227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524"/>
        <w:gridCol w:w="1182"/>
      </w:tblGrid>
      <w:tr w:rsidR="00F95B6C" w14:paraId="6FF06AE1" w14:textId="77777777" w:rsidTr="00DA335D">
        <w:tc>
          <w:tcPr>
            <w:tcW w:w="4495" w:type="pct"/>
          </w:tcPr>
          <w:p w14:paraId="10992DA1" w14:textId="0E3D93DD" w:rsidR="00F95B6C" w:rsidRPr="00A451E7" w:rsidRDefault="00622644" w:rsidP="00FC3DF4">
            <w:pPr>
              <w:pStyle w:val="a3"/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τ</m:t>
                                </m:r>
                              </m:sup>
                            </m:sSubSup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  <w:p w14:paraId="5F782219" w14:textId="77777777" w:rsidR="00F95B6C" w:rsidRDefault="00F95B6C" w:rsidP="00996D2F">
            <w:pPr>
              <w:pStyle w:val="a2"/>
            </w:pPr>
            <w:r>
              <w:rPr>
                <w:noProof/>
              </w:rPr>
              <w:drawing>
                <wp:inline distT="0" distB="0" distL="0" distR="0" wp14:anchorId="1D65795F" wp14:editId="58EDF8FE">
                  <wp:extent cx="5495925" cy="2150703"/>
                  <wp:effectExtent l="0" t="0" r="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"/>
                          <a:srcRect t="1741"/>
                          <a:stretch/>
                        </pic:blipFill>
                        <pic:spPr bwMode="auto">
                          <a:xfrm>
                            <a:off x="0" y="0"/>
                            <a:ext cx="5495925" cy="21507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5" w:type="pct"/>
            <w:vAlign w:val="center"/>
          </w:tcPr>
          <w:p w14:paraId="1EC11286" w14:textId="77777777" w:rsidR="00F95B6C" w:rsidRDefault="00F95B6C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7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5412F86" w14:textId="2BF2E72D" w:rsidR="00F95B6C" w:rsidRDefault="00F95B6C" w:rsidP="00FC3DF4">
      <w:pPr>
        <w:pStyle w:val="a3"/>
      </w:pPr>
      <w:r>
        <w:t xml:space="preserve"> </w:t>
      </w:r>
      <w:commentRangeStart w:id="8"/>
      <w:r>
        <w:t>Оригинальное моделирование</w:t>
      </w:r>
      <w:commentRangeEnd w:id="8"/>
      <w:r>
        <w:rPr>
          <w:rStyle w:val="af6"/>
          <w:rFonts w:eastAsia="SimSun" w:cstheme="minorBidi"/>
          <w:color w:val="auto"/>
          <w:lang w:eastAsia="en-US"/>
        </w:rPr>
        <w:commentReference w:id="8"/>
      </w:r>
      <w:r>
        <w:t xml:space="preserve"> при значениях параметров: W = 500 мкм, W / </w:t>
      </w:r>
      <m:oMath>
        <m:r>
          <w:rPr>
            <w:rFonts w:ascii="Cambria Math" w:hAnsi="Cambria Math"/>
          </w:rPr>
          <m:t>f</m:t>
        </m:r>
      </m:oMath>
      <w:r>
        <w:t xml:space="preserve"> = 0.4, </w:t>
      </w:r>
      <m:oMath>
        <m:r>
          <w:rPr>
            <w:rFonts w:ascii="Cambria Math" w:hAnsi="Cambria Math"/>
          </w:rPr>
          <m:t>λ</m:t>
        </m:r>
      </m:oMath>
      <w:r>
        <w:t xml:space="preserve"> = 0.63 </w:t>
      </w:r>
      <w:proofErr w:type="gramStart"/>
      <w:r>
        <w:t>мкм,P</w:t>
      </w:r>
      <w:proofErr w:type="gramEnd"/>
      <w:r>
        <w:t xml:space="preserve">* = 0.13, </w:t>
      </w:r>
      <m:oMath>
        <m:r>
          <w:rPr>
            <w:rFonts w:ascii="Cambria Math" w:hAnsi="Cambria Math"/>
          </w:rPr>
          <m:t>γ</m:t>
        </m:r>
      </m:oMath>
      <w:r>
        <w:t xml:space="preserve"> = 4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</m:oMath>
      <w:r>
        <w:t xml:space="preserve"> = 10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t xml:space="preserve"> при варьировании параметров среды и</w:t>
      </w:r>
      <w:r w:rsidRPr="00F5543C">
        <w:t xml:space="preserve"> </w:t>
      </w:r>
      <w:r>
        <w:t>воздействующего</w:t>
      </w:r>
      <w:r w:rsidRPr="00276558">
        <w:t xml:space="preserve"> </w:t>
      </w:r>
      <w:r>
        <w:t>излучения</w:t>
      </w:r>
      <w:r w:rsidRPr="00276558">
        <w:t xml:space="preserve">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 xml:space="preserve">. </w:t>
      </w:r>
    </w:p>
    <w:p w14:paraId="6BA091A9" w14:textId="0E5ED997" w:rsidR="00F95B6C" w:rsidRDefault="00F95B6C" w:rsidP="00FC3DF4">
      <w:pPr>
        <w:pStyle w:val="a3"/>
      </w:pPr>
      <w:r>
        <w:t xml:space="preserve">Для более точного моделирования, а также для предсказания полимеризации при разных составах смеси и температурах требуется оценить значение коэффициента диффузии компонентов в </w:t>
      </w:r>
      <w:commentRangeStart w:id="9"/>
      <w:r>
        <w:t>смеси</w:t>
      </w:r>
      <w:commentRangeEnd w:id="9"/>
      <w:r>
        <w:rPr>
          <w:rStyle w:val="af6"/>
          <w:rFonts w:eastAsia="SimSun" w:cstheme="minorBidi"/>
          <w:color w:val="auto"/>
          <w:lang w:eastAsia="en-US"/>
        </w:rPr>
        <w:commentReference w:id="9"/>
      </w:r>
      <w:r>
        <w:t>.</w:t>
      </w:r>
    </w:p>
    <w:p w14:paraId="6A4E1C79" w14:textId="77777777" w:rsidR="00DA335D" w:rsidRDefault="00DA335D" w:rsidP="00996D2F">
      <w:pPr>
        <w:pStyle w:val="12"/>
      </w:pPr>
      <w:bookmarkStart w:id="10" w:name="_Toc136296695"/>
      <w:r>
        <w:t xml:space="preserve">Литературный </w:t>
      </w:r>
      <w:r w:rsidRPr="009143C3">
        <w:t>обзор</w:t>
      </w:r>
      <w:bookmarkEnd w:id="10"/>
    </w:p>
    <w:p w14:paraId="271746AB" w14:textId="6C7BA81B" w:rsidR="00DA335D" w:rsidRDefault="003D407A" w:rsidP="00996D2F">
      <w:pPr>
        <w:pStyle w:val="20"/>
        <w:numPr>
          <w:ilvl w:val="0"/>
          <w:numId w:val="25"/>
        </w:numPr>
      </w:pPr>
      <w:bookmarkStart w:id="11" w:name="_Hlk134744164"/>
      <w:r>
        <w:t>Реакции инициирования</w:t>
      </w:r>
    </w:p>
    <w:p w14:paraId="42FED408" w14:textId="77777777" w:rsidR="00DA335D" w:rsidRDefault="00DA335D" w:rsidP="00FC3DF4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см. Формулу </w:t>
      </w:r>
      <w:r>
        <w:rPr>
          <w:iCs/>
        </w:rPr>
        <w:fldChar w:fldCharType="begin"/>
      </w:r>
      <w:r>
        <w:rPr>
          <w:iCs/>
        </w:rPr>
        <w:instrText xml:space="preserve"> REF _Ref114479140 \h </w:instrText>
      </w:r>
      <w:r>
        <w:rPr>
          <w:iCs/>
        </w:rPr>
      </w:r>
      <w:r>
        <w:rPr>
          <w:iCs/>
        </w:rPr>
        <w:fldChar w:fldCharType="separate"/>
      </w:r>
      <w:r>
        <w:t>(</w:t>
      </w:r>
      <w:r>
        <w:rPr>
          <w:noProof/>
        </w:rPr>
        <w:t>1</w:t>
      </w:r>
      <w:r>
        <w:t>)</w:t>
      </w:r>
      <w:r>
        <w:rPr>
          <w:iCs/>
        </w:rPr>
        <w:fldChar w:fldCharType="end"/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MtMDUtMjdUMjM6MjE6MTYiLCJQcm9qZWN0Ijp7IiRyZWYiOiI4In19LCJVc2VOdW1iZXJpbmdUeXBlT2ZQYXJlbnREb2N1bWVudCI6ZmFsc2V9XSwiRm9ybWF0dGVkVGV4dCI6eyIkaWQiOiIxNSIsIkNvdW50IjoxLCJUZXh0VW5pdHMiOlt7IiRpZCI6IjE2IiwiRm9udFN0eWxlIjp7IiRpZCI6IjE3IiwiTmV1dHJhbCI6dHJ1ZX0sIlJlYWRpbmdPcmRlciI6MSwiVGV4dCI6IlsxMV0ifV19LCJUYWciOiJDaXRhdmlQbGFjZWhvbGRlciM1MGY4NDBmYi1lYmQ4LTQxYjgtYTEwZC1mZjkzMDY2NTI4NDQiLCJUZXh0IjoiWzExXSIsIldBSVZlcnNpb24iOiI2LjE1LjIuMCJ9}</w:instrText>
          </w:r>
          <w:r>
            <w:fldChar w:fldCharType="separate"/>
          </w:r>
          <w:hyperlink w:anchor="_CTVL0015042abb9e2344c32b864ac209cc9040b" w:tooltip="El'tsov, A.V. Photoinitiation of the Reactions of Quinones / A.V. El'tsov, O.P. Studzinskii, V.M. Grebenkina // Russian Chemical Reviews. – 1977. – Т.…" w:history="1">
            <w:r>
              <w:t>[11]</w:t>
            </w:r>
          </w:hyperlink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DA335D" w14:paraId="0863E062" w14:textId="77777777" w:rsidTr="00DA335D">
        <w:tc>
          <w:tcPr>
            <w:tcW w:w="500" w:type="pct"/>
          </w:tcPr>
          <w:p w14:paraId="4518FC71" w14:textId="77777777" w:rsidR="00DA335D" w:rsidRDefault="00DA335D" w:rsidP="00FC3DF4">
            <w:pPr>
              <w:pStyle w:val="a3"/>
            </w:pPr>
          </w:p>
        </w:tc>
        <w:tc>
          <w:tcPr>
            <w:tcW w:w="4000" w:type="pct"/>
          </w:tcPr>
          <w:p w14:paraId="6A99441B" w14:textId="2BA604F0" w:rsidR="00DA335D" w:rsidRPr="00157670" w:rsidRDefault="00622644" w:rsidP="00FC3DF4">
            <w:pPr>
              <w:pStyle w:val="a3"/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D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→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Н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D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14D69D79" w14:textId="77777777" w:rsidR="00DA335D" w:rsidRDefault="00DA335D" w:rsidP="00FC3DF4">
            <w:pPr>
              <w:pStyle w:val="a3"/>
            </w:pPr>
            <w:bookmarkStart w:id="12" w:name="_Ref135115514"/>
            <w:bookmarkStart w:id="13" w:name="_Ref114479140"/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 \r 1 </w:instrText>
            </w:r>
            <w:r w:rsidR="00622644">
              <w:fldChar w:fldCharType="separate"/>
            </w:r>
            <w:r>
              <w:rPr>
                <w:noProof/>
              </w:rPr>
              <w:t>1</w:t>
            </w:r>
            <w:r w:rsidR="00622644">
              <w:rPr>
                <w:noProof/>
              </w:rPr>
              <w:fldChar w:fldCharType="end"/>
            </w:r>
            <w:bookmarkEnd w:id="12"/>
            <w:r>
              <w:t>)</w:t>
            </w:r>
            <w:bookmarkEnd w:id="13"/>
          </w:p>
        </w:tc>
      </w:tr>
    </w:tbl>
    <w:p w14:paraId="7AA3D6A1" w14:textId="0F035395" w:rsidR="00DA335D" w:rsidRPr="009143C3" w:rsidRDefault="00DA335D" w:rsidP="00996D2F">
      <w:pPr>
        <w:pStyle w:val="31"/>
      </w:pPr>
      <w:bookmarkStart w:id="14" w:name="_Toc136296697"/>
      <w:bookmarkStart w:id="15" w:name="_Hlk134744241"/>
      <w:bookmarkEnd w:id="11"/>
      <w:r w:rsidRPr="009143C3">
        <w:t>Фотосенсибилизация</w:t>
      </w:r>
      <w:bookmarkEnd w:id="14"/>
      <w:r w:rsidR="00181538">
        <w:t xml:space="preserve"> </w:t>
      </w:r>
    </w:p>
    <w:p w14:paraId="7A6DE62E" w14:textId="6FB16076" w:rsidR="00DA335D" w:rsidRDefault="00DA335D" w:rsidP="00FC3DF4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>
        <w:t xml:space="preserve">Схема </w:t>
      </w:r>
      <w:r>
        <w:rPr>
          <w:noProof/>
        </w:rPr>
        <w:t>1</w:t>
      </w:r>
      <w:r>
        <w:fldChar w:fldCharType="end"/>
      </w:r>
      <w:r>
        <w:t xml:space="preserve">. </w:t>
      </w:r>
      <w:r w:rsidRPr="004601CE">
        <w:t xml:space="preserve">Молекула </w:t>
      </w:r>
      <w:proofErr w:type="spellStart"/>
      <w:r w:rsidRPr="004601CE">
        <w:t>фотоакцептора</w:t>
      </w:r>
      <w:proofErr w:type="spellEnd"/>
      <w:r w:rsidRPr="004601CE">
        <w:t xml:space="preserve">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ие</w:t>
      </w:r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proofErr w:type="spellStart"/>
      <w:r w:rsidRPr="004601CE">
        <w:t>интеркомбинационн</w:t>
      </w:r>
      <w:r>
        <w:t>ая</w:t>
      </w:r>
      <w:proofErr w:type="spellEnd"/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Pr="004601CE">
        <w:rPr>
          <w:rFonts w:ascii="Calibri" w:hAnsi="Calibri" w:cs="Calibri"/>
        </w:rPr>
        <w:t>В</w:t>
      </w:r>
      <w:r w:rsidRPr="004601CE">
        <w:t xml:space="preserve">ремя этого перехода лежит в диапазоне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>с</m:t>
        </m:r>
      </m:oMath>
      <w:r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mYWxzZSwiSGFzTGFiZWwyIjpmYWxz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}</w:instrText>
          </w:r>
          <w:r>
            <w:fldChar w:fldCharType="separate"/>
          </w:r>
          <w:hyperlink w:anchor="_CTVL00154e8fde31d3f492b8d2eb336a57901c0" w:tooltip="Жиганшина, Э.Р. Фотоинициирование радикальной полимеризации олигоэфир(мет)акрилатов полифункциональными о-бензохинонами / Э.Р. Жиганшина, А.С. Чесноко…" w:history="1">
            <w:r>
              <w:t>[10]</w:t>
            </w:r>
          </w:hyperlink>
          <w:r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</w:t>
      </w:r>
      <w:commentRangeStart w:id="16"/>
      <w:proofErr w:type="spellStart"/>
      <w:r w:rsidRPr="004601CE">
        <w:t>бензофенонов</w:t>
      </w:r>
      <w:proofErr w:type="spellEnd"/>
      <w:r w:rsidRPr="004601CE">
        <w:t xml:space="preserve"> и хинонов </w:t>
      </w:r>
      <w:commentRangeEnd w:id="16"/>
      <w:r>
        <w:rPr>
          <w:rStyle w:val="af6"/>
          <w:rFonts w:eastAsia="SimSun" w:cstheme="minorBidi"/>
          <w:color w:val="auto"/>
          <w:lang w:eastAsia="en-US"/>
        </w:rPr>
        <w:commentReference w:id="16"/>
      </w:r>
      <w:r w:rsidR="004C365F">
        <w:t>составляет около</w:t>
      </w:r>
      <w:r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 </w:t>
      </w:r>
      <w:sdt>
        <w:sdtPr>
          <w:alias w:val="To edit, see citavi.com/edit"/>
          <w:tag w:val="CitaviPlaceholder#92aa577a-4dc9-4bf8-ba18-95595fce727e"/>
          <w:id w:val="-72364709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3MzFmMmQ1LTk4ODAtNDEwNi05YzNhLWI0ZGIyMWQxMTZlYi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My0wNS0yN1QyMzoyMToxNi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kyYWE1NzdhLTRkYzktNGJmOC1iYTE4LTk1NTk1ZmNlNzI3ZSIsIlRleHQiOiJbMTJdIiwiV0FJVmVyc2lvbiI6IjYuMTUuMi4wIn0=}</w:instrText>
          </w:r>
          <w:r>
            <w:fldChar w:fldCharType="separate"/>
          </w:r>
          <w:hyperlink w:anchor="_CTVL001e847070fb205461b8ab5be1baa2cb533" w:tooltip="Calvert, J.G. Photochemistry / J.G. Calvert, J.N. Pitts. – New York, N.Y.: Wiley, 1966. – 899 c." w:history="1">
            <w:r>
              <w:t>[</w:t>
            </w:r>
            <w:r>
              <w:t>1</w:t>
            </w:r>
            <w:r>
              <w:t>2]</w:t>
            </w:r>
          </w:hyperlink>
          <w:r>
            <w:fldChar w:fldCharType="end"/>
          </w:r>
        </w:sdtContent>
      </w:sdt>
      <w:r w:rsidR="004C365F">
        <w:t>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~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 </w:t>
      </w:r>
      <w:r w:rsidRPr="001A48D4">
        <w:t>9,10-</w:t>
      </w:r>
      <w:r>
        <w:t>ф</w:t>
      </w:r>
      <w:r w:rsidRPr="004601CE">
        <w:t>енантренхинона</w:t>
      </w:r>
      <w:r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zLTA1LTI3VDIzOjIxOjE2IiwiUHJvamVjdCI6eyIkcmVmIjoiOCJ9fSwiVXNlTnVtYmVyaW5nVHlwZU9mUGFyZW50RG9jdW1lbnQiOmZhbHNlfV0sIkZvcm1hdHRlZFRleHQiOnsiJGlkIjoiMTIiLCJDb3VudCI6MSwiVGV4dFVuaXRzIjpbeyIkaWQiOiIxMyIsIkZvbnRTdHlsZSI6eyIkaWQiOiIxNCIsIk5ldXRyYWwiOnRydWV9LCJSZWFkaW5nT3JkZXIiOjEsIlRleHQiOiJbMTNdIn1dfSwiVGFnIjoiQ2l0YXZpUGxhY2Vob2xkZXIjZTQ1ZjcxMDMtZDhlNC00ODVkLThmYTAtODJhYjlmYjI1ZTg5IiwiVGV4dCI6IlsxM10iLCJXQUlWZXJzaW9uIjoiNi4xNS4yLjAifQ==}</w:instrText>
          </w:r>
          <w:r>
            <w:fldChar w:fldCharType="separate"/>
          </w:r>
          <w:hyperlink w:anchor="_CTVL0018a1ae8a3bf9a45698c73307aa964a900" w:tooltip="Carapllucci, P.A. Photoreduction of 9,10-phenantrenquinone / P.A. Carapllucci, H.P. Wolf, W. K. // J. Amer. Chem. Soc. – 1969. – Т.91. – C.4635–4639." w:history="1">
            <w:r>
              <w:t>[1</w:t>
            </w:r>
            <w:r>
              <w:t>3</w:t>
            </w:r>
            <w:r>
              <w:t>]</w:t>
            </w:r>
          </w:hyperlink>
          <w:r>
            <w:fldChar w:fldCharType="end"/>
          </w:r>
        </w:sdtContent>
      </w:sdt>
      <w:r>
        <w:t xml:space="preserve">, </w:t>
      </w:r>
      <w:r w:rsidRPr="00B31157">
        <w:t>тетрахлор-бензохинона-1,4 (пара-</w:t>
      </w:r>
      <w:proofErr w:type="spellStart"/>
      <w:r w:rsidRPr="00B31157">
        <w:t>хлоранила</w:t>
      </w:r>
      <w:proofErr w:type="spellEnd"/>
      <w:r w:rsidRPr="00B31157">
        <w:t>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yN1QyMzoyMToxNi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EwNGJmYmQwLWRjNmQtNGNjNS05MDM0LTNlNTllZTQ3ODViZCIsIlRleHQiOiJbMTRdIiwiV0FJVmVyc2lvbiI6IjYuMTUuMi4wIn0=}</w:instrText>
          </w:r>
          <w:r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>
              <w:t>[14]</w:t>
            </w:r>
          </w:hyperlink>
          <w:r>
            <w:fldChar w:fldCharType="end"/>
          </w:r>
        </w:sdtContent>
      </w:sdt>
      <w:r>
        <w:t xml:space="preserve">, </w:t>
      </w:r>
      <w:proofErr w:type="spellStart"/>
      <w:r>
        <w:t>б</w:t>
      </w:r>
      <w:r w:rsidRPr="00B31157">
        <w:t>ензофенона</w:t>
      </w:r>
      <w:proofErr w:type="spellEnd"/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E1XSJ9XX0sIlRhZyI6IkNpdGF2aVBsYWNlaG9sZGVyIzIwODQ4Mjc4LThmYWEtNDEzZS04YzU0LTM0ZDliZjkyYzhlMCIsIlRleHQiOiJbMTVdIiwiV0FJVmVyc2lvbiI6IjYuMTUuMi4wIn0=}</w:instrText>
          </w:r>
          <w:r>
            <w:fldChar w:fldCharType="separate"/>
          </w:r>
          <w:hyperlink w:anchor="_CTVL0014e0005c52a7f420e85aa99600ce8e268" w:tooltip="Беккер, Г. Введение в фотохимию органических соединений / Г. Беккер. – Ленинград: Химия, 1976." w:history="1">
            <w:r>
              <w:t>[15]</w:t>
            </w:r>
          </w:hyperlink>
          <w:r>
            <w:fldChar w:fldCharType="end"/>
          </w:r>
        </w:sdtContent>
      </w:sdt>
      <w:r w:rsidRPr="00EF5950">
        <w:t>)</w:t>
      </w:r>
      <w:r>
        <w:t>. Б</w:t>
      </w:r>
      <w:r w:rsidRPr="004601CE">
        <w:t>ольшое время жизни</w:t>
      </w:r>
      <w:r>
        <w:t xml:space="preserve"> </w:t>
      </w:r>
      <w:proofErr w:type="spellStart"/>
      <w:r w:rsidRPr="004601CE">
        <w:t>фотовозбужденного</w:t>
      </w:r>
      <w:proofErr w:type="spellEnd"/>
      <w:r w:rsidRPr="004601CE">
        <w:t xml:space="preserve">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proofErr w:type="spellStart"/>
      <w:r w:rsidRPr="004601CE">
        <w:t>бирадикальн</w:t>
      </w:r>
      <w:r>
        <w:t>ое</w:t>
      </w:r>
      <w:proofErr w:type="spellEnd"/>
      <w:r w:rsidRPr="004601CE">
        <w:t xml:space="preserve"> распределение электронов в карбонильной группе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реакционное состояние происходит с квантовым выходом близким к единице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xMC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zLTA1LTI3VDIzOjIxOjE2IiwiUHJvamVjdCI6eyIkcmVmIjoiOCJ9fSwiVXNlTnVtYmVyaW5nVHlwZU9mUGFyZW50RG9jdW1lbnQiOmZhbHNlfV0sIkZvcm1hdHRlZFRleHQiOnsiJGlkIjoiMTEiLCJDb3VudCI6MSwiVGV4dFVuaXRzIjpbeyIkaWQiOiIxMiIsIkZvbnRTdHlsZSI6eyIkaWQiOiIxMyIsIk5ldXRyYWwiOnRydWV9LCJSZWFkaW5nT3JkZXIiOjEsIlRleHQiOiJbMTZdIn1dfSwiVGFnIjoiQ2l0YXZpUGxhY2Vob2xkZXIjMTBjYzlhZmQtMTE5MS00NGZkLTk5MmYtZDcxNWEyMGYzMDU4IiwiVGV4dCI6IlsxNl0iLCJXQUlWZXJzaW9uIjoiNi4xNS4yLjAifQ==}</w:instrText>
          </w:r>
          <w:r>
            <w:fldChar w:fldCharType="separate"/>
          </w:r>
          <w:hyperlink w:anchor="_CTVL0013bcf14a619fe4cff9b9abbf0717c9b45" w:tooltip="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…" w:history="1">
            <w:r>
              <w:t>[16]</w:t>
            </w:r>
          </w:hyperlink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</w:t>
      </w:r>
      <w:proofErr w:type="spellStart"/>
      <w:r>
        <w:t>тояние</w:t>
      </w:r>
      <w:proofErr w:type="spellEnd"/>
      <w:r>
        <w:t xml:space="preserve">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>
              <w:t>[9]</w:t>
            </w:r>
          </w:hyperlink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>
              <w:t>[9]</w:t>
            </w:r>
          </w:hyperlink>
          <w:r>
            <w:fldChar w:fldCharType="end"/>
          </w:r>
        </w:sdtContent>
      </w:sdt>
      <w:r>
        <w:t xml:space="preserve">. Надежных данных о последовательности состояний дезактив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</m:oMath>
      <w:r>
        <w:rPr>
          <w:iCs/>
        </w:rPr>
        <w:t xml:space="preserve"> обратно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состояние не найдено, к тому же на порядок реакций в данной системы данная цепочка не влияет, поэтому моделирование фотосенсибилизации </w:t>
      </w:r>
      <w:r>
        <w:lastRenderedPageBreak/>
        <w:t xml:space="preserve">не проводилось, принималось, что молекула </w:t>
      </w:r>
      <w:r>
        <w:rPr>
          <w:lang w:val="en-US"/>
        </w:rPr>
        <w:t>Q</w:t>
      </w:r>
      <w:r w:rsidRPr="00AA6B8F">
        <w:t xml:space="preserve"> </w:t>
      </w:r>
      <w:r>
        <w:t xml:space="preserve">переходит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AA6B8F">
        <w:t xml:space="preserve"> </w:t>
      </w:r>
      <w:r>
        <w:t>состояние мгновенно и реагирует дальше с третичным амином.</w:t>
      </w:r>
    </w:p>
    <w:p w14:paraId="6524711D" w14:textId="77777777" w:rsidR="00DA335D" w:rsidRDefault="00DA335D" w:rsidP="00FC3DF4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4BB537D6" wp14:editId="022BF9EB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7A539D9" w14:textId="77777777" w:rsidR="00FC3DF4" w:rsidRPr="009D6F1E" w:rsidRDefault="00FC3DF4" w:rsidP="00DA335D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17" w:name="_Ref136034181"/>
                              <w:r>
                                <w:t xml:space="preserve">Схем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Схем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17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BB537D6" id="Группа 41" o:spid="_x0000_s1026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7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2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18" o:spid="_x0000_s1028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17A539D9" w14:textId="77777777" w:rsidR="00FC3DF4" w:rsidRPr="009D6F1E" w:rsidRDefault="00FC3DF4" w:rsidP="00DA335D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18" w:name="_Ref136034181"/>
                        <w:r>
                          <w:t xml:space="preserve">Схема </w:t>
                        </w:r>
                        <w:r>
                          <w:fldChar w:fldCharType="begin"/>
                        </w:r>
                        <w:r>
                          <w:instrText xml:space="preserve"> SEQ Схем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18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2144FDC" w14:textId="77777777" w:rsidR="00DA335D" w:rsidRDefault="00DA335D" w:rsidP="00996D2F">
      <w:pPr>
        <w:pStyle w:val="31"/>
      </w:pPr>
      <w:bookmarkStart w:id="19" w:name="_Toc136296698"/>
      <w:bookmarkEnd w:id="15"/>
      <w:r>
        <w:t>Фотовосстановление</w:t>
      </w:r>
      <w:bookmarkEnd w:id="19"/>
    </w:p>
    <w:p w14:paraId="20487B19" w14:textId="0DAA3427" w:rsidR="00DA335D" w:rsidRDefault="00DA335D" w:rsidP="00FC3DF4">
      <w:pPr>
        <w:pStyle w:val="a3"/>
      </w:pPr>
      <w:bookmarkStart w:id="20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Q</m:t>
            </m:r>
          </m:e>
        </m:sPre>
      </m:oMath>
      <w:r>
        <w:t>. Оно происходит за счет реакции отрыва водорода от молекул доноров водорода - DH с образованием семихиноновых</w:t>
      </w:r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</m:t>
            </m:r>
          </m:e>
          <m:sup>
            <m:r>
              <w:rPr>
                <w:rFonts w:ascii="Cambria Math" w:hAnsi="Cambria Math"/>
              </w:rPr>
              <m:t>∙-</m:t>
            </m:r>
          </m:sup>
        </m:sSup>
      </m:oMath>
      <w:r>
        <w:t xml:space="preserve">, оксифеноксильных радикало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</m:t>
            </m:r>
            <m:r>
              <w:rPr>
                <w:rFonts w:ascii="Cambria Math" w:hAnsi="Cambria Math"/>
              </w:rPr>
              <m:t>Н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От концентраци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 xml:space="preserve"> (</w:t>
      </w:r>
      <w:r>
        <w:rPr>
          <w:iCs/>
        </w:rPr>
        <w:t xml:space="preserve">в случае тушения аминами – </w:t>
      </w:r>
      <w:proofErr w:type="spellStart"/>
      <w:r>
        <w:t>аминометильного</w:t>
      </w:r>
      <w:proofErr w:type="spellEnd"/>
      <w:r>
        <w:t xml:space="preserve"> радикала) зависит скорость полимеризации на начальных этапах, именно этой частице уделяется особое внимание в данной работе.</w:t>
      </w:r>
    </w:p>
    <w:p w14:paraId="13C6A04D" w14:textId="77777777" w:rsidR="00DA335D" w:rsidRDefault="00DA335D" w:rsidP="00996D2F">
      <w:pPr>
        <w:pStyle w:val="a2"/>
      </w:pP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MtMDUtMjdUMjM6MjE6MTYiLCJQcm9qZWN0Ijp7IiRyZWYiOiI4In19LCJVc2VOdW1iZXJpbmdUeXBlT2ZQYXJlbnREb2N1bWVudCI6ZmFsc2V9XSwiRm9ybWF0dGVkVGV4dCI6eyIkaWQiOiI1NSIsIkNvdW50IjoxLCJUZXh0VW5pdHMiOlt7IiRpZCI6IjU2IiwiRm9udFN0eWxlIjp7IiRpZCI6IjU3IiwiTmV1dHJhbCI6dHJ1ZX0sIlJlYWRpbmdPcmRlciI6MSwiVGV4dCI6IlsxN+KAkzIwXSJ9XX0sIlRhZyI6IkNpdGF2aVBsYWNlaG9sZGVyIzE1YTA5OTIyLWEyNzktNDFjYy1iZmQyLTU3MzRmNjdmYjZmOCIsIlRleHQiOiJbMTfigJMyMF0iLCJXQUlWZXJzaW9uIjoiNi4xNS4yLjAifQ==}</w:instrText>
          </w:r>
          <w:r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>
              <w:t>[17</w:t>
            </w:r>
          </w:hyperlink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>
              <w:t>–20]</w:t>
            </w:r>
          </w:hyperlink>
          <w:r>
            <w:fldChar w:fldCharType="end"/>
          </w:r>
        </w:sdtContent>
      </w:sdt>
      <w:r>
        <w:t xml:space="preserve">. Поэтому для рассмотрения принята </w:t>
      </w:r>
      <w:r>
        <w:fldChar w:fldCharType="begin"/>
      </w:r>
      <w:r>
        <w:instrText xml:space="preserve"> REF _Ref134726767 \h </w:instrText>
      </w:r>
      <w:r>
        <w:fldChar w:fldCharType="separate"/>
      </w:r>
      <w:r>
        <w:t xml:space="preserve">Схема </w:t>
      </w:r>
      <w:r>
        <w:rPr>
          <w:noProof/>
        </w:rPr>
        <w:t>3</w:t>
      </w:r>
      <w:r>
        <w:fldChar w:fldCharType="end"/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My0wNS0yN1QyMzoyMToxNi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MtMDUtMjdUMjM6MjE6MTY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zMi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zLTA1LTI3VDIzOjIxOjE2IiwiUHJvamVjdCI6eyIkcmVmIjoiOCJ9fSwiVXNlTnVtYmVyaW5nVHlwZU9mUGFyZW50RG9jdW1lbnQiOmZhbHNlfV0sIkZvcm1hdHRlZFRleHQiOnsiJGlkIjoiMzMiLCJDb3VudCI6MSwiVGV4dFVuaXRzIjpbeyIkaWQiOiIzNCIsIkZvbnRTdHlsZSI6eyIkaWQiOiIzNSIsIk5ldXRyYWwiOnRydWV9LCJSZWFkaW5nT3JkZXIiOjEsIlRleHQiOiJbMTYsIDIxLCAyMl0ifV19LCJUYWciOiJDaXRhdmlQbGFjZWhvbGRlciNlYTUyN2E3ZC1lNmI0LTQzZGUtYjE4MC1lOWVlOWVkYjA3MjQiLCJUZXh0IjoiWzE2LCAyMSwgMjJdIiwiV0FJVmVyc2lvbiI6IjYuMTUuMi4wIn0=}</w:instrText>
          </w:r>
          <w:r>
            <w:fldChar w:fldCharType="separate"/>
          </w:r>
          <w:hyperlink w:anchor="_CTVL0013bcf14a619fe4cff9b9abbf0717c9b45" w:tooltip="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…" w:history="1">
            <w:r>
              <w:t>[16</w:t>
            </w:r>
          </w:hyperlink>
          <w:hyperlink w:anchor="_CTVL001e8b5474b67e14347bf61d83bfcb294be" w:tooltip="Bruce, J.M. Light-induced and related reactions of quinones. Part I. The mechanism of formation of acetylquinol from 1,4-benzoquinone and acetaldehyde…" w:history="1">
            <w:r>
              <w:t>, 21</w:t>
            </w:r>
          </w:hyperlink>
          <w:hyperlink w:anchor="_CTVL0017780c177f7a84040b233caa3a173ca5c" w:tooltip="Arimitsu, S. Photochemical Reactions of p -Benzoquinone Complexes with Aromatic Molecules / S. Arimitsu, H. Tsubomura // Bulletin of the Chemical Soci…" w:history="1">
            <w:r>
              <w:t>, 22]</w:t>
            </w:r>
          </w:hyperlink>
          <w:r>
            <w:fldChar w:fldCharType="end"/>
          </w:r>
        </w:sdtContent>
      </w:sdt>
      <w:r w:rsidRPr="00CD36C3">
        <w:t>,</w:t>
      </w:r>
      <w:r>
        <w:t xml:space="preserve"> </w:t>
      </w:r>
      <w:r w:rsidRPr="00F5283F">
        <w:t xml:space="preserve">однако был доказан для карбонильных соединений </w:t>
      </w:r>
      <w:sdt>
        <w:sdtPr>
          <w:alias w:val="To edit, see citavi.com/edit"/>
          <w:tag w:val="CitaviPlaceholder#c17169e6-9d40-490a-8308-24107afb1b82"/>
          <w:id w:val="-2136945209"/>
          <w:placeholder>
            <w:docPart w:val="8CE1E10801904AAA9C80087E47CE66D5"/>
          </w:placeholder>
        </w:sdtPr>
        <w:sdtContent>
          <w:r w:rsidRPr="00F5283F"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zA4NjEzLTcwNWUtNDViNS05YjJkLTEzYjU1MTE0ZDVjNyIsIlJhbmdlTGVuZ3RoIjo0LCJSZWZlcmVuY2VJZCI6ImUzOGZmNzYwLWNiMTMtNDZjNS1hZDRkLTkyYjA3YWRiZDYy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jEvajEwMDE3MmEwMzAiLCJVcmlTdHJpbmciOiJodHRwczovL2RvaS5vcmcvMTAuMTAyMS9qMTAwMTcyYTAzMC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}</w:instrText>
          </w:r>
          <w:r w:rsidRPr="00F5283F">
            <w:fldChar w:fldCharType="separate"/>
          </w:r>
          <w:hyperlink w:anchor="_CTVL001e38ff760cb1346c5ad4d92b07adbd62e" w:tooltip="Devadoss, C. Picosecond and nanosecond studies of the photoreduction of benzophenone by N,N-diethylaniline and triethylamine / C. Devadoss, R.W. Fesse…" w:history="1">
            <w:r w:rsidRPr="00F5283F">
              <w:t>[23]</w:t>
            </w:r>
          </w:hyperlink>
          <w:r w:rsidRPr="00F5283F">
            <w:fldChar w:fldCharType="end"/>
          </w:r>
        </w:sdtContent>
      </w:sdt>
      <w:r w:rsidRPr="00F5283F">
        <w:t xml:space="preserve"> методом пикосекундного фотолиза системы </w:t>
      </w:r>
      <w:proofErr w:type="spellStart"/>
      <w:r w:rsidRPr="00F5283F">
        <w:t>бензофенон</w:t>
      </w:r>
      <w:proofErr w:type="spellEnd"/>
      <w:r w:rsidRPr="00F5283F">
        <w:t xml:space="preserve"> - N,N-</w:t>
      </w:r>
      <w:proofErr w:type="spellStart"/>
      <w:r w:rsidRPr="00F5283F">
        <w:t>диметиланилин</w:t>
      </w:r>
      <w:proofErr w:type="spellEnd"/>
      <w:r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Pr="00F5283F"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IyIiwiJHR5cGUiOiJTd2lzc0FjYWRlbWljLkNpdGF2aS5Mb2NhdGlvbiwgU3dpc3NBY2FkZW1pYy5DaXRhdmkiLCJBZGRyZXNzIjp7IiRpZCI6IjIzIiwiJHR5cGUiOiJTd2lzc0FjYWRlbWljLkNpdGF2aS5MaW5rZWRSZXNvdXJjZSwgU3dpc3NBY2FkZW1pYy5DaXRhdmkiLCJMaW5rZWRSZXNvdXJjZVR5cGUiOjUsIk9yaWdpbmFsU3RyaW5nIjoiMTAuMTAwMi8wNDcxNDMzNTI3LmNoMiIsIlVyaVN0cmluZyI6Imh0dHBzOi8vZG9pLm9yZy8xMC4xMDAyLzA0NzE0MzM1MjcuY2gyIiwiTGlua2VkUmVzb3VyY2VTdGF0dXMiOjgsIlByb3BlcnRpZXMiOnsiJGlkIjoiMj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}</w:instrText>
          </w:r>
          <w:r w:rsidRPr="00F5283F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Pr="00F5283F">
              <w:t>[24</w:t>
            </w:r>
          </w:hyperlink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Pr="00F5283F">
              <w:t>, 25]</w:t>
            </w:r>
          </w:hyperlink>
          <w:r w:rsidRPr="00F5283F">
            <w:fldChar w:fldCharType="end"/>
          </w:r>
        </w:sdtContent>
      </w:sdt>
      <w:r>
        <w:t>, выводы можно обобщить и на систему о-</w:t>
      </w:r>
      <w:proofErr w:type="spellStart"/>
      <w:r>
        <w:t>бензохинон</w:t>
      </w:r>
      <w:proofErr w:type="spellEnd"/>
      <w:r>
        <w:t xml:space="preserve"> - </w:t>
      </w:r>
      <w:commentRangeStart w:id="21"/>
      <w:r>
        <w:t>амин</w:t>
      </w:r>
      <w:commentRangeEnd w:id="21"/>
      <w:r w:rsidR="0056525F">
        <w:rPr>
          <w:rStyle w:val="af6"/>
          <w:rFonts w:eastAsia="SimSun" w:cstheme="minorBidi"/>
          <w:color w:val="auto"/>
          <w:lang w:eastAsia="en-US"/>
        </w:rPr>
        <w:commentReference w:id="21"/>
      </w:r>
      <w:r w:rsidRPr="00F5283F">
        <w:t>.</w:t>
      </w:r>
    </w:p>
    <w:p w14:paraId="46005A9A" w14:textId="77777777" w:rsidR="00DA335D" w:rsidRDefault="00DA335D" w:rsidP="00DA335D">
      <w:pPr>
        <w:pStyle w:val="af0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6C1F526F" wp14:editId="08AA50A9">
                <wp:extent cx="5557520" cy="1292226"/>
                <wp:effectExtent l="0" t="0" r="5080" b="3175"/>
                <wp:docPr id="8" name="Группа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57520" cy="1246678"/>
                          <a:chOff x="0" y="355794"/>
                          <a:chExt cx="5557520" cy="1246678"/>
                        </a:xfrm>
                      </wpg:grpSpPr>
                      <pic:pic xmlns:pic="http://schemas.openxmlformats.org/drawingml/2006/picture">
                        <pic:nvPicPr>
                          <pic:cNvPr id="6" name="Рисунок 6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8882" y="355794"/>
                            <a:ext cx="5419756" cy="95147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Надпись 7"/>
                        <wps:cNvSpPr txBox="1"/>
                        <wps:spPr>
                          <a:xfrm>
                            <a:off x="0" y="1361807"/>
                            <a:ext cx="555752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2C76B54" w14:textId="77777777" w:rsidR="00FC3DF4" w:rsidRPr="00596DA9" w:rsidRDefault="00FC3DF4" w:rsidP="00DA335D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22" w:name="_Ref134726767"/>
                              <w:r>
                                <w:t xml:space="preserve">Схем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Схем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3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22"/>
                              <w:r>
                                <w:t>. Механизм последовательного переноса водород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C1F526F" id="Группа 8" o:spid="_x0000_s1029" style="width:437.6pt;height:101.75pt;mso-position-horizontal-relative:char;mso-position-vertical-relative:line" coordorigin=",3557" coordsize="55575,124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">
                <v:shape id="Рисунок 6" o:spid="_x0000_s1030" type="#_x0000_t75" style="position:absolute;left:688;top:3557;width:54198;height:95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">
                  <v:imagedata r:id="rId14" o:title=""/>
                </v:shape>
                <v:shape id="Надпись 7" o:spid="_x0000_s1031" type="#_x0000_t202" style="position:absolute;top:13618;width:555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" stroked="f">
                  <v:textbox style="mso-fit-shape-to-text:t" inset="0,0,0,0">
                    <w:txbxContent>
                      <w:p w14:paraId="42C76B54" w14:textId="77777777" w:rsidR="00FC3DF4" w:rsidRPr="00596DA9" w:rsidRDefault="00FC3DF4" w:rsidP="00DA335D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23" w:name="_Ref134726767"/>
                        <w:r>
                          <w:t xml:space="preserve">Схема </w:t>
                        </w:r>
                        <w:r>
                          <w:fldChar w:fldCharType="begin"/>
                        </w:r>
                        <w:r>
                          <w:instrText xml:space="preserve"> SEQ Схем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3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23"/>
                        <w:r>
                          <w:t>. Механизм последовательного переноса водород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6A09B5E" w14:textId="77777777" w:rsidR="00DA335D" w:rsidRPr="00EF5950" w:rsidRDefault="00DA335D" w:rsidP="00996D2F">
      <w:pPr>
        <w:pStyle w:val="a2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r>
                  <w:rPr>
                    <w:rFonts w:ascii="Cambria Math" w:hAnsi="Cambria Math"/>
                  </w:rPr>
                  <m:t>Q</m:t>
                </m:r>
              </m:e>
            </m:sPre>
            <m:r>
              <w:rPr>
                <w:rFonts w:ascii="Cambria Math" w:hAnsi="Cambria Math"/>
              </w:rPr>
              <m:t>,DH</m:t>
            </m:r>
          </m:e>
        </m:d>
      </m:oMath>
      <w:r w:rsidRPr="00862AA4">
        <w:t>, который состоит из фотовозбужденной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yN1QyMzoyMToxNi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zg5Yjc5Yjg3LWMyMWMtNDU4ZC1hZTUyLWFlMjk4ZjlhOTU0NiIsIlRleHQiOiJbMTRdIiwiV0FJVmVyc2lvbiI6IjYuMTUuMi4wIn0=}</w:instrText>
          </w:r>
          <w:r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>
              <w:t>[14]</w:t>
            </w:r>
          </w:hyperlink>
          <w:r>
            <w:fldChar w:fldCharType="end"/>
          </w:r>
        </w:sdtContent>
      </w:sdt>
      <w:r w:rsidRPr="00862AA4">
        <w:t>. Термин «комплекс столкновения», употребленный авторами</w:t>
      </w:r>
      <w:r>
        <w:t xml:space="preserve">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yN1QyMzoyMToxNi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Y2ZmZmOTcxLWFlM2MtNDEyYy04YjhmLTc1MGQ5NWU4NDFiYyIsIlRleHQiOiJbMTRdIiwiV0FJVmVyc2lvbiI6IjYuMTUuMi4wIn0=}</w:instrText>
          </w:r>
          <w:r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>
              <w:t>[14]</w:t>
            </w:r>
          </w:hyperlink>
          <w:r>
            <w:fldChar w:fldCharType="end"/>
          </w:r>
        </w:sdtContent>
      </w:sdt>
      <w:r w:rsidRPr="00862AA4">
        <w:t xml:space="preserve">, имеет тот же смысл, что и термин «триплетный </w:t>
      </w:r>
      <w:proofErr w:type="spellStart"/>
      <w:r w:rsidRPr="00862AA4">
        <w:t>эксиплекс</w:t>
      </w:r>
      <w:proofErr w:type="spellEnd"/>
      <w:r w:rsidRPr="00862AA4">
        <w:t>»</w:t>
      </w:r>
      <w:r>
        <w:t xml:space="preserve"> - </w:t>
      </w:r>
      <w:r w:rsidRPr="00862AA4">
        <w:t xml:space="preserve">комплекс определенного стехиометрического состава, сформированный возбужденной молекулой и одной или несколькими молекулами в основном состоянии </w:t>
      </w:r>
      <w:sdt>
        <w:sdtPr>
          <w:alias w:val="To edit, see citavi.com/edit"/>
          <w:tag w:val="CitaviPlaceholder#b3d300f2-05e6-424a-b271-50561af0499f"/>
          <w:id w:val="1890689164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wNjNjOTJmLWY2ODUtNDA2ZC1iZGU5LWU5YTM0YjlhYzkzMCIsIlJhbmdlTGVuZ3RoIjo0LCJSZWZlcmVuY2VJZCI6IjlhMTk4MGFjLTM3ZDktNDE5ZC05MjZiLWY1ZmNiMWNkZDVj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}</w:instrText>
          </w:r>
          <w:r>
            <w:fldChar w:fldCharType="separate"/>
          </w:r>
          <w:hyperlink w:anchor="_CTVL0019a1980ac37d9419d926bf5fcb1cdd5c7" w:tooltip="Barltrop, J.A. Excited states in organic chemistry / J.A. Barltrop, J.D. Coyle. – London: Wiley, 1975." w:history="1">
            <w:r>
              <w:t>[26]</w:t>
            </w:r>
          </w:hyperlink>
          <w:r>
            <w:fldChar w:fldCharType="end"/>
          </w:r>
        </w:sdtContent>
      </w:sdt>
      <w:r w:rsidRPr="00862AA4">
        <w:t>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3VDIzOjIxOjE2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>
              <w:t>[20]</w:t>
            </w:r>
          </w:hyperlink>
          <w:r>
            <w:fldChar w:fldCharType="end"/>
          </w:r>
        </w:sdtContent>
      </w:sdt>
      <w:r>
        <w:t xml:space="preserve">. </w:t>
      </w:r>
      <w:r w:rsidRPr="009223BD">
        <w:t>Например,</w:t>
      </w:r>
      <w:r>
        <w:t xml:space="preserve"> т</w:t>
      </w:r>
      <w:r w:rsidRPr="009D32C9">
        <w:t xml:space="preserve">ушение возбужденного состояния </w:t>
      </w:r>
      <w:proofErr w:type="spellStart"/>
      <w:r w:rsidRPr="009D32C9">
        <w:t>бензофенона</w:t>
      </w:r>
      <w:proofErr w:type="spellEnd"/>
      <w:r w:rsidRPr="009D32C9">
        <w:t xml:space="preserve"> путем переноса электрона</w:t>
      </w:r>
      <w:r>
        <w:t xml:space="preserve"> с амина </w:t>
      </w:r>
      <w:sdt>
        <w:sdtPr>
          <w:alias w:val="To edit, see citavi.com/edit"/>
          <w:tag w:val="CitaviPlaceholder#50e23b47-f8b8-44f0-baf6-de8083259842"/>
          <w:id w:val="-503596558"/>
          <w:placeholder>
            <w:docPart w:val="23179BE9D79B4BD5A51FC2E98DB99121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MtMDUtMjdUMjM6MjE6MTYiLCJQcm9qZWN0Ijp7IiRyZWYiOiI4In19LCJVc2VOdW1iZXJpbmdUeXBlT2ZQYXJlbnREb2N1bWVudCI6ZmFsc2V9XSwiRm9ybWF0dGVkVGV4dCI6eyIkaWQiOiIxMyIsIkNvdW50IjoxLCJUZXh0VW5pdHMiOlt7IiRpZCI6IjE0IiwiRm9udFN0eWxlIjp7IiRpZCI6IjE1IiwiTmV1dHJhbCI6dHJ1ZX0sIlJlYWRpbmdPcmRlciI6MSwiVGV4dCI6IlsyN10ifV19LCJUYWciOiJDaXRhdmlQbGFjZWhvbGRlciM1MGUyM2I0Ny1mOGI4LTQ0ZjAtYmFmNi1kZTgwODMyNTk4NDIiLCJUZXh0IjoiWzI3XSIsIldBSVZlcnNpb24iOiI2LjE1LjIuMCJ9}</w:instrText>
          </w:r>
          <w:r>
            <w:fldChar w:fldCharType="separate"/>
          </w:r>
          <w:hyperlink w:anchor="_CTVL0012b7f60b93d564e73807e2915eb54653b" w:tooltip="Peters, K.S. Diffusional Quenching of trans-Stilbene by Fumaronitrile: Role of Contact Radical Ion Pairs and Solvent Separated Radical Ion Pairs / K.S…" w:history="1">
            <w:r>
              <w:t>[27]</w:t>
            </w:r>
          </w:hyperlink>
          <w:r>
            <w:fldChar w:fldCharType="end"/>
          </w:r>
        </w:sdtContent>
      </w:sdt>
      <w:r>
        <w:t xml:space="preserve"> </w:t>
      </w:r>
      <w:r w:rsidRPr="009D32C9">
        <w:t xml:space="preserve">происходит с константой </w:t>
      </w:r>
      <w:r w:rsidRPr="00A13C58">
        <w:t xml:space="preserve">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sub>
        </m:sSub>
        <m:r>
          <m:rPr>
            <m:sty m:val="bi"/>
          </m:rP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(для системы </w:t>
      </w:r>
      <w:proofErr w:type="spellStart"/>
      <w:r w:rsidRPr="00106DFE">
        <w:t>бензофенон</w:t>
      </w:r>
      <w:proofErr w:type="spellEnd"/>
      <w:r w:rsidRPr="00106DFE">
        <w:t xml:space="preserve"> – ДМА</w:t>
      </w:r>
      <w:r>
        <w:t xml:space="preserve"> в </w:t>
      </w:r>
      <w:r w:rsidRPr="00106DFE">
        <w:t>ацетонитрил</w:t>
      </w:r>
      <w:r>
        <w:t>е</w:t>
      </w:r>
      <w:r w:rsidRPr="00EF5950">
        <w:t>)</w:t>
      </w:r>
      <w:r>
        <w:t xml:space="preserve"> </w:t>
      </w:r>
      <w:sdt>
        <w:sdtPr>
          <w:alias w:val="To edit, see citavi.com/edit"/>
          <w:tag w:val="CitaviPlaceholder#c0cd4e76-7531-4b72-96f1-433bd38eef09"/>
          <w:id w:val="1076561428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zLTA1LTI3VDIzOjIxOjE2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YzBjZDRlNzYtNzUzMS00YjcyLTk2ZjEtNDMzYmQzOGVlZjA5IiwiVGV4dCI6IlsyOF0iLCJXQUlWZXJzaW9uIjoiNi4xNS4yLjAifQ==}</w:instrText>
          </w:r>
          <w:r>
            <w:fldChar w:fldCharType="separate"/>
          </w:r>
          <w:hyperlink w:anchor="_CTVL001292c6354d73e44b08a255cb21fa4e588" w:tooltip="Peters, K.S. A theory-experiment conundrum for proton transfer / K.S. Peters // Acc. Chem. Res. – 2009. – Vol. 42, №1. – P.89–96." w:history="1">
            <w:r>
              <w:t>[28]</w:t>
            </w:r>
          </w:hyperlink>
          <w:r>
            <w:fldChar w:fldCharType="end"/>
          </w:r>
        </w:sdtContent>
      </w:sdt>
      <w:r w:rsidRPr="00EF5950">
        <w:t xml:space="preserve"> (</w:t>
      </w:r>
      <w:r>
        <w:t xml:space="preserve">не смотря на то что это не о-хинон, данный процесс не сильно энергетически отличается от реакции, происходящей с хинонами, поэтому для оценки порядка скорости реакции можно рассмотреть его).  Она зависит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Pr="00D21DF3">
        <w:t xml:space="preserve">, </w:t>
      </w:r>
      <w:r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и</w:t>
      </w:r>
      <w:r w:rsidRPr="00D21DF3">
        <w:t xml:space="preserve"> </w:t>
      </w:r>
      <w:r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r>
                  <w:rPr>
                    <w:rFonts w:ascii="Cambria Math" w:hAnsi="Cambria Math"/>
                  </w:rPr>
                  <m:t>Q</m:t>
                </m:r>
              </m:e>
            </m:sPre>
            <m:r>
              <w:rPr>
                <w:rFonts w:ascii="Cambria Math" w:hAnsi="Cambria Math"/>
              </w:rPr>
              <m:t>,DH</m:t>
            </m:r>
          </m:e>
        </m:d>
      </m:oMath>
      <w:r>
        <w:t>. Энергия КС приблизительно равна энергии триплетного фотоакцептора</w:t>
      </w:r>
      <w:r w:rsidRPr="00D21DF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>
        <w:t>, которую для фотоакцепторов, являющихся производными одного соединения можно считать постоянной. Э</w:t>
      </w:r>
      <w:proofErr w:type="spellStart"/>
      <w:r w:rsidRPr="00D21DF3">
        <w:t>нергия</w:t>
      </w:r>
      <w:proofErr w:type="spellEnd"/>
      <w:r w:rsidRPr="00D21DF3">
        <w:t xml:space="preserve"> промежуточного состояния системы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 xml:space="preserve"> </w:t>
      </w:r>
      <w:r w:rsidRPr="00D21DF3">
        <w:t xml:space="preserve">определяется </w:t>
      </w:r>
      <w:proofErr w:type="spellStart"/>
      <w:r w:rsidRPr="00D21DF3">
        <w:t>red</w:t>
      </w:r>
      <w:proofErr w:type="spellEnd"/>
      <w:r w:rsidRPr="00D21DF3">
        <w:t>/</w:t>
      </w:r>
      <w:proofErr w:type="spellStart"/>
      <w:r w:rsidRPr="00D21DF3">
        <w:t>ox</w:t>
      </w:r>
      <w:proofErr w:type="spellEnd"/>
      <w:r w:rsidRPr="00D21DF3">
        <w:t xml:space="preserve"> свойствами реагентов и может варьироваться в пределах десятков ккал/моль</w:t>
      </w:r>
      <w:r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2E2N2ZlOTM3LTI0ZDQtNDdlNi04ZTZiLWM2ZDJmMDkzMDVhMyIsIlRleHQiOiJbMjldIiwiV0FJVmVyc2lvbiI6IjYuMTUuMi4wIn0=}</w:instrText>
          </w:r>
          <w:r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>
              <w:t>[29]</w:t>
            </w:r>
          </w:hyperlink>
          <w:r>
            <w:fldChar w:fldCharType="end"/>
          </w:r>
        </w:sdtContent>
      </w:sdt>
      <w:r w:rsidRPr="00D21DF3">
        <w:t xml:space="preserve">. </w:t>
      </w:r>
      <w:r>
        <w:t xml:space="preserve">Обратный процесс - реакция обратная реакции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>
        <w:t xml:space="preserve">, см. </w:t>
      </w:r>
      <w:r>
        <w:fldChar w:fldCharType="begin"/>
      </w:r>
      <w:r>
        <w:instrText xml:space="preserve"> REF _Ref134726767 \h </w:instrText>
      </w:r>
      <w:r>
        <w:fldChar w:fldCharType="separate"/>
      </w:r>
      <w:r>
        <w:t xml:space="preserve">Схема </w:t>
      </w:r>
      <w:r>
        <w:rPr>
          <w:noProof/>
        </w:rPr>
        <w:t>3</w:t>
      </w:r>
      <w:r>
        <w:fldChar w:fldCharType="end"/>
      </w:r>
      <w:r w:rsidRPr="00A90BCC">
        <w:t xml:space="preserve"> </w:t>
      </w:r>
      <w:r>
        <w:t>медленнее</w:t>
      </w:r>
      <w:r w:rsidRPr="00A90BCC">
        <w:t xml:space="preserve"> </w:t>
      </w:r>
      <w:r>
        <w:t>в</w:t>
      </w:r>
      <w:r w:rsidRPr="00A90BCC">
        <w:t xml:space="preserve"> 10 -100 </w:t>
      </w:r>
      <w:r>
        <w:t>раз</w:t>
      </w:r>
      <w:r w:rsidRPr="00A90BCC">
        <w:t xml:space="preserve">, </w:t>
      </w:r>
      <w:r>
        <w:t>следовательно</w:t>
      </w:r>
      <w:r w:rsidRPr="00A90BCC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9920C7">
        <w:t xml:space="preserve"> </w:t>
      </w:r>
      <w:r>
        <w:t xml:space="preserve">(для системы </w:t>
      </w:r>
      <w:proofErr w:type="spellStart"/>
      <w:r w:rsidRPr="00106DFE">
        <w:t>бензофенон</w:t>
      </w:r>
      <w:proofErr w:type="spellEnd"/>
      <w:r w:rsidRPr="00106DFE">
        <w:t xml:space="preserve"> – ДМА</w:t>
      </w:r>
      <w:r>
        <w:t xml:space="preserve"> в </w:t>
      </w:r>
      <w:r w:rsidRPr="00106DFE">
        <w:t>ацетонитрил</w:t>
      </w:r>
      <w:r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My0wNS0yN1QyMzoyMToxNiIsIlByb2plY3QiOnsiJHJlZiI6IjgifX0sIlVzZU51bWJlcmluZ1R5cGVPZlBhcmVudERvY3VtZW50IjpmYWxzZX1dLCJGb3JtYXR0ZWRUZXh0Ijp7IiRpZCI6IjExIiwiQ291bnQiOjEsIlRleHRVbml0cyI6W3siJGlkIjoiMTIiLCJGb250U3R5bGUiOnsiJGlkIjoiMTMiLCJOZXV0cmFsIjp0cnVlfSwiUmVhZGluZ09yZGVyIjoxLCJUZXh0IjoiWzMwXSJ9XX0sIlRhZyI6IkNpdGF2aVBsYWNlaG9sZGVyIzY0MTJlYWYxLTgxMTgtNDQwNi1hN2I0LTZkZWFkYzA0MzY0MSIsIlRleHQiOiJbMzBdIiwiV0FJVmVyc2lvbiI6IjYuMTUuMi4wIn0=}</w:instrText>
          </w:r>
          <w:r>
            <w:fldChar w:fldCharType="separate"/>
          </w:r>
          <w:hyperlink w:anchor="_CTVL001ec43236ddad642fbaf34a7b8fe91327d" w:tooltip="Peters, K.S. Picosecond dynamics of the photoreduction of benzophenone by DABCO / K.S. Peters, J. Lee // J. Phys. Chem. – 1993. – Т.97. – C.3761–3764." w:history="1">
            <w:r>
              <w:t>[30]</w:t>
            </w:r>
          </w:hyperlink>
          <w:r>
            <w:fldChar w:fldCharType="end"/>
          </w:r>
        </w:sdtContent>
      </w:sdt>
      <w:r w:rsidRPr="00A90BCC">
        <w:t>.</w:t>
      </w:r>
      <w:r>
        <w:t xml:space="preserve"> </w:t>
      </w:r>
      <w:r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Q</m:t>
            </m:r>
          </m:e>
        </m:sPre>
        <m:r>
          <w:rPr>
            <w:rFonts w:ascii="Cambria Math" w:hAnsi="Cambria Math"/>
          </w:rPr>
          <m:t xml:space="preserve"> и DH</m:t>
        </m:r>
      </m:oMath>
      <w:r w:rsidRPr="009D32C9">
        <w:t xml:space="preserve"> </w:t>
      </w:r>
      <w:r>
        <w:t xml:space="preserve">в комплексе столкновения </w:t>
      </w:r>
      <w:r w:rsidRPr="009D32C9">
        <w:t xml:space="preserve">приводит к образованию </w:t>
      </w:r>
      <w:proofErr w:type="spellStart"/>
      <w:r w:rsidRPr="009D32C9">
        <w:t>сольватированной</w:t>
      </w:r>
      <w:proofErr w:type="spellEnd"/>
      <w:r w:rsidRPr="009D32C9">
        <w:t xml:space="preserve"> контактной ион-радикальной пары, состоящей из анион–радикала </w:t>
      </w:r>
      <w:proofErr w:type="spellStart"/>
      <w:r w:rsidRPr="009D32C9">
        <w:t>бензофенона</w:t>
      </w:r>
      <w:proofErr w:type="spellEnd"/>
      <w:r w:rsidRPr="009D32C9">
        <w:t xml:space="preserve"> и катион–радикала N,N-</w:t>
      </w:r>
      <w:proofErr w:type="spellStart"/>
      <w:r w:rsidRPr="009D32C9">
        <w:t>диметиланилина</w:t>
      </w:r>
      <w:proofErr w:type="spellEnd"/>
      <w:r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⋅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79066E">
        <w:t xml:space="preserve">, </w:t>
      </w:r>
      <w:r>
        <w:t xml:space="preserve">см. </w:t>
      </w:r>
      <w:r>
        <w:fldChar w:fldCharType="begin"/>
      </w:r>
      <w:r>
        <w:instrText xml:space="preserve"> REF _Ref134726767 \h </w:instrText>
      </w:r>
      <w:r>
        <w:fldChar w:fldCharType="separate"/>
      </w:r>
      <w:r>
        <w:t xml:space="preserve">Схема </w:t>
      </w:r>
      <w:r>
        <w:rPr>
          <w:noProof/>
        </w:rPr>
        <w:t>3</w:t>
      </w:r>
      <w:r>
        <w:fldChar w:fldCharType="end"/>
      </w:r>
      <w:r>
        <w:t xml:space="preserve">. </w:t>
      </w:r>
      <w:r w:rsidRPr="0079066E">
        <w:t>Контактные ион-радикальные пары существуют несколько наносекунд и их время жизни зависит от типа карбонил</w:t>
      </w:r>
      <w:r>
        <w:t>ь</w:t>
      </w:r>
      <w:r w:rsidRPr="0079066E">
        <w:t>ного соединения.</w:t>
      </w:r>
      <w:r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>
              <w:t>[9]</w:t>
            </w:r>
          </w:hyperlink>
          <w:r>
            <w:fldChar w:fldCharType="end"/>
          </w:r>
        </w:sdtContent>
      </w:sdt>
      <w:r>
        <w:t xml:space="preserve"> (см. </w:t>
      </w:r>
      <w:r>
        <w:fldChar w:fldCharType="begin"/>
      </w:r>
      <w:r>
        <w:instrText xml:space="preserve"> REF _Ref134726767 \h </w:instrText>
      </w:r>
      <w:r>
        <w:fldChar w:fldCharType="separate"/>
      </w:r>
      <w:r>
        <w:t xml:space="preserve">Схема </w:t>
      </w:r>
      <w:r>
        <w:rPr>
          <w:noProof/>
        </w:rPr>
        <w:t>3</w:t>
      </w:r>
      <w:r>
        <w:fldChar w:fldCharType="end"/>
      </w:r>
      <w:r>
        <w:t>).</w:t>
      </w:r>
      <w:r w:rsidRPr="00CC1A8C">
        <w:t xml:space="preserve"> </w:t>
      </w:r>
      <w:r>
        <w:t>О</w:t>
      </w:r>
      <w:r w:rsidRPr="003D2050">
        <w:t>д</w:t>
      </w:r>
      <w:r>
        <w:t>но</w:t>
      </w:r>
      <w:r w:rsidRPr="003D2050">
        <w:t xml:space="preserve"> связан</w:t>
      </w:r>
      <w:r>
        <w:t>о</w:t>
      </w:r>
      <w:r w:rsidRPr="003D2050">
        <w:t xml:space="preserve"> с передачей протона и образованием пары радикалов </w:t>
      </w:r>
      <w:r>
        <w:t xml:space="preserve">с </w:t>
      </w:r>
      <w:r w:rsidRPr="003D2050">
        <w:t>констант</w:t>
      </w:r>
      <w:r>
        <w:t>ой</w:t>
      </w:r>
      <w:r w:rsidRPr="003D2050">
        <w:t xml:space="preserve">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7C117F">
        <w:t xml:space="preserve"> (</w:t>
      </w:r>
      <w:r>
        <w:t xml:space="preserve">для системы </w:t>
      </w:r>
      <w:proofErr w:type="spellStart"/>
      <w:r w:rsidRPr="00B7473F">
        <w:t>бензофенон</w:t>
      </w:r>
      <w:proofErr w:type="spellEnd"/>
      <w:r w:rsidRPr="00B7473F">
        <w:t xml:space="preserve"> </w:t>
      </w:r>
      <w:r>
        <w:t>–</w:t>
      </w:r>
      <w:r w:rsidRPr="00B7473F">
        <w:t xml:space="preserve"> ДМА</w:t>
      </w:r>
      <w:r>
        <w:t xml:space="preserve">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My0wNS0yN1QyMzoyMToxNiIsIlByb2plY3QiOnsiJHJlZiI6IjgifX0sIlVzZU51bWJlcmluZ1R5cGVPZlBhcmVudERvY3VtZW50IjpmYWxzZX1dLCJGb3JtYXR0ZWRUZXh0Ijp7IiRpZCI6IjEyIiwiQ291bnQiOjEsIlRleHRVbml0cyI6W3siJGlkIjoiMTMiLCJGb250U3R5bGUiOnsiJGlkIjoiMTQiLCJOZXV0cmFsIjp0cnVlfSwiUmVhZGluZ09yZGVyIjoxLCJUZXh0IjoiWzMxXSJ9XX0sIlRhZyI6IkNpdGF2aVBsYWNlaG9sZGVyIzBkZjIzNGQ2LWVhYWQtNDM0MC04Njk5LWFlNWRhYTZhMzA3ZCIsIlRleHQiOiJbMzFdIiwiV0FJVmVyc2lvbiI6IjYuMTUuMi4wIn0=}</w:instrText>
          </w:r>
          <w:r>
            <w:fldChar w:fldCharType="separate"/>
          </w:r>
          <w:hyperlink w:anchor="_CTVL0013b14bcf754ef4de4aa6e87347afa2d59" w:tooltip="Peters, K. A picosecond kinetic study of nonadiabatic proton transfer within the contact radical ion pair of substituted benzophenones/N,N-diethylanil…" w:history="1">
            <w:r>
              <w:t>[31]</w:t>
            </w:r>
          </w:hyperlink>
          <w:r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(для пары </w:t>
      </w:r>
      <w:proofErr w:type="spellStart"/>
      <w:r w:rsidRPr="003908B4">
        <w:t>пирролохинолинхинон</w:t>
      </w:r>
      <w:proofErr w:type="spellEnd"/>
      <w:r w:rsidRPr="003908B4">
        <w:t xml:space="preserve"> –</w:t>
      </w:r>
      <w:proofErr w:type="spellStart"/>
      <w:r w:rsidRPr="003908B4">
        <w:t>бензиловый</w:t>
      </w:r>
      <w:proofErr w:type="spellEnd"/>
      <w:r w:rsidRPr="003908B4">
        <w:t xml:space="preserve"> спирт </w:t>
      </w:r>
      <w:r>
        <w:t>в</w:t>
      </w:r>
      <w:r w:rsidRPr="003908B4">
        <w:t xml:space="preserve"> </w:t>
      </w:r>
      <w:r w:rsidRPr="00B7473F">
        <w:t>ацетонитрил</w:t>
      </w:r>
      <w:r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yN1QyMzoyMToxNiIsIlByb2plY3QiOnsiJHJlZiI6IjgifX0sIlVzZU51bWJlcmluZ1R5cGVPZlBhcmVudERvY3VtZW50IjpmYWxzZX1dLCJGb3JtYXR0ZWRUZXh0Ijp7IiRpZCI6IjE2IiwiQ291bnQiOjEsIlRleHRVbml0cyI6W3siJGlkIjoiMTciLCJGb250U3R5bGUiOnsiJGlkIjoiMTgiLCJOZXV0cmFsIjp0cnVlfSwiUmVhZGluZ09yZGVyIjoxLCJUZXh0IjoiWzI0XSJ9XX0sIlRhZyI6IkNpdGF2aVBsYWNlaG9sZGVyIzBhYWY5NGM3LWFmNTUtNGZmNC05Y2ZmLWViY2ZmNWM1MDZiMSIsIlRleHQiOiJbMjRdIiwiV0FJVmVyc2lvbiI6IjYuMTUuMi4wIn0=}</w:instrText>
          </w:r>
          <w:r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>
              <w:t>[24]</w:t>
            </w:r>
          </w:hyperlink>
          <w:r>
            <w:fldChar w:fldCharType="end"/>
          </w:r>
        </w:sdtContent>
      </w:sdt>
      <w:r w:rsidRPr="000B638D">
        <w:t>.</w:t>
      </w:r>
      <w:r>
        <w:t xml:space="preserve"> </w:t>
      </w:r>
      <w:r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>
        <w:t xml:space="preserve"> сильно зависит </w:t>
      </w:r>
      <w:r w:rsidRPr="008153C5">
        <w:t>от</w:t>
      </w:r>
      <w:r>
        <w:t xml:space="preserve"> строения и химических свойств реагирующих веществ: введение </w:t>
      </w:r>
      <w:proofErr w:type="spellStart"/>
      <w:r>
        <w:t>электронодонорных</w:t>
      </w:r>
      <w:proofErr w:type="spellEnd"/>
      <w:r>
        <w:t xml:space="preserve"> заместителей в молекулу </w:t>
      </w:r>
      <w:proofErr w:type="spellStart"/>
      <w:r>
        <w:t>фотоакцептора</w:t>
      </w:r>
      <w:proofErr w:type="spellEnd"/>
      <w:r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</m:sup>
        </m:sSup>
      </m:oMath>
      <w:r>
        <w:t xml:space="preserve"> и основ</w:t>
      </w:r>
      <w:proofErr w:type="spellStart"/>
      <w:r>
        <w:t>ности</w:t>
      </w:r>
      <w:proofErr w:type="spellEnd"/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</m:sup>
        </m:sSup>
      </m:oMath>
      <w:r>
        <w:t xml:space="preserve"> и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∙</m:t>
                    </m:r>
                  </m:sup>
                </m:sSup>
                <m: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∙</m:t>
                    </m:r>
                  </m:sup>
                </m:sSup>
              </m:e>
            </m:d>
          </m:e>
        </m:sPre>
      </m:oMath>
      <w:r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>
              <w:t>[9]</w:t>
            </w:r>
          </w:hyperlink>
          <w:r>
            <w:fldChar w:fldCharType="end"/>
          </w:r>
        </w:sdtContent>
      </w:sdt>
      <w:r>
        <w:t xml:space="preserve">. На </w:t>
      </w:r>
      <w:r>
        <w:fldChar w:fldCharType="begin"/>
      </w:r>
      <w:r>
        <w:instrText xml:space="preserve"> REF _Ref134790694 \h </w:instrText>
      </w:r>
      <w:r>
        <w:fldChar w:fldCharType="separate"/>
      </w:r>
      <w:r>
        <w:t xml:space="preserve">Рисунок </w:t>
      </w:r>
      <w:r>
        <w:rPr>
          <w:noProof/>
        </w:rPr>
        <w:t>1</w:t>
      </w:r>
      <w:r>
        <w:fldChar w:fldCharType="end"/>
      </w:r>
      <w:r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>
        <w:t xml:space="preserve"> в зависимости от</w:t>
      </w:r>
      <w:r w:rsidRPr="00814C1C">
        <w:t xml:space="preserve"> свободной энергии переноса протона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>
        <w:t xml:space="preserve"> различных бензофенонов </w:t>
      </w:r>
      <w:r w:rsidRPr="00814C1C">
        <w:t xml:space="preserve"> (кривые построены по экспериментальным результатам, приведенным в</w:t>
      </w:r>
      <w:r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My0wNS0yN1QyMzoyMToxNiIsIlByb2plY3QiOnsiJHJlZiI6IjgifX0sIlVzZU51bWJlcmluZ1R5cGVPZlBhcmVudERvY3VtZW50IjpmYWxzZX1dLCJGb3JtYXR0ZWRUZXh0Ijp7IiRpZCI6IjEyIiwiQ291bnQiOjEsIlRleHRVbml0cyI6W3siJGlkIjoiMTMiLCJGb250U3R5bGUiOnsiJGlkIjoiMTQiLCJOZXV0cmFsIjp0cnVlfSwiUmVhZGluZ09yZGVyIjoxLCJUZXh0IjoiWzMxXSJ9XX0sIlRhZyI6IkNpdGF2aVBsYWNlaG9sZGVyIzlmMmI2ZjIxLTc0MjEtNDc4Mi04YmY2LTU4MjUxOWFhYTEzOCIsIlRleHQiOiJbMzFdIiwiV0FJVmVyc2lvbiI6IjYuMTUuMi4wIn0=}</w:instrText>
          </w:r>
          <w:r>
            <w:fldChar w:fldCharType="separate"/>
          </w:r>
          <w:hyperlink w:anchor="_CTVL0013b14bcf754ef4de4aa6e87347afa2d59" w:tooltip="Peters, K. A picosecond kinetic study of nonadiabatic proton transfer within the contact radical ion pair of substituted benzophenones/N,N-diethylanil…" w:history="1">
            <w:r>
              <w:t>[31]</w:t>
            </w:r>
          </w:hyperlink>
          <w:r>
            <w:fldChar w:fldCharType="end"/>
          </w:r>
        </w:sdtContent>
      </w:sdt>
      <w:r w:rsidRPr="00814C1C">
        <w:t>)</w:t>
      </w:r>
      <w:r>
        <w:t>.</w:t>
      </w:r>
    </w:p>
    <w:p w14:paraId="2A751B53" w14:textId="77777777" w:rsidR="00DA335D" w:rsidRDefault="00DA335D" w:rsidP="00DA335D">
      <w:pPr>
        <w:pStyle w:val="af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569D06D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FD1E8B2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144C72E6">
                <wp:extent cx="6159500" cy="4831896"/>
                <wp:effectExtent l="0" t="0" r="0" b="6985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831896"/>
                          <a:chOff x="-1098550" y="613229"/>
                          <a:chExt cx="6159500" cy="4831896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450"/>
                            <a:ext cx="6159500" cy="120967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39087688" w14:textId="77777777" w:rsidR="00FC3DF4" w:rsidRDefault="00FC3DF4" w:rsidP="00DA335D">
                              <w:pPr>
                                <w:pStyle w:val="af2"/>
                              </w:pPr>
                              <w:bookmarkStart w:id="24" w:name="_Ref134790694"/>
                              <w:r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24"/>
                              <w:r w:rsidRPr="000B638D">
                                <w:t>.</w:t>
                              </w:r>
                              <w:r w:rsidRPr="00814C1C">
                                <w:t xml:space="preserve"> 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814C1C">
                                <w:t xml:space="preserve"> в ИРП, образующейся при тушении триплетов бензофенонов молекулой DMA от свободной энергии переноса протона </w:t>
                              </w:r>
                              <w:r>
                                <w:rPr>
                                  <w:lang w:val="en-US"/>
                                </w:rPr>
                                <w:t>DMA</w:t>
                              </w:r>
                              <w:r w:rsidRPr="00814C1C">
                                <w:t>:</w:t>
                              </w:r>
                            </w:p>
                            <w:p w14:paraId="14B80DDC" w14:textId="77777777" w:rsidR="00FC3DF4" w:rsidRDefault="00FC3DF4" w:rsidP="00DA335D">
                              <w:pPr>
                                <w:pStyle w:val="af2"/>
                              </w:pPr>
                              <w:r w:rsidRPr="00814C1C">
                                <w:t>1) циклогексан</w:t>
                              </w:r>
                            </w:p>
                            <w:p w14:paraId="73F86B37" w14:textId="77777777" w:rsidR="00FC3DF4" w:rsidRDefault="00FC3DF4" w:rsidP="00DA335D">
                              <w:pPr>
                                <w:pStyle w:val="af2"/>
                              </w:pPr>
                              <w:r w:rsidRPr="00814C1C">
                                <w:t>2) бензол</w:t>
                              </w:r>
                            </w:p>
                            <w:p w14:paraId="1C3602F6" w14:textId="77777777" w:rsidR="00FC3DF4" w:rsidRPr="00814C1C" w:rsidRDefault="00FC3DF4" w:rsidP="00DA335D">
                              <w:pPr>
                                <w:pStyle w:val="af2"/>
                              </w:pPr>
                              <w:r w:rsidRPr="00814C1C">
                                <w:t>3) Д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85pt;height:380.45pt;mso-position-horizontal-relative:char;mso-position-vertical-relative:line" coordorigin="-10985,6132" coordsize="61595,483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6" o:title=""/>
                </v:shape>
                <v:shape id="Надпись 10" o:spid="_x0000_s1034" type="#_x0000_t202" style="position:absolute;left:-10985;top:42354;width:61594;height:120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39087688" w14:textId="77777777" w:rsidR="00FC3DF4" w:rsidRDefault="00FC3DF4" w:rsidP="00DA335D">
                        <w:pPr>
                          <w:pStyle w:val="af2"/>
                        </w:pPr>
                        <w:bookmarkStart w:id="25" w:name="_Ref134790694"/>
                        <w:r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25"/>
                        <w:r w:rsidRPr="000B638D">
                          <w:t>.</w:t>
                        </w:r>
                        <w:r w:rsidRPr="00814C1C">
                          <w:t xml:space="preserve"> 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814C1C">
                          <w:t xml:space="preserve"> в ИРП, образующейся при тушении триплетов бензофенонов молекулой DMA от свободной энергии переноса протона </w:t>
                        </w:r>
                        <w:r>
                          <w:rPr>
                            <w:lang w:val="en-US"/>
                          </w:rPr>
                          <w:t>DMA</w:t>
                        </w:r>
                        <w:r w:rsidRPr="00814C1C">
                          <w:t>:</w:t>
                        </w:r>
                      </w:p>
                      <w:p w14:paraId="14B80DDC" w14:textId="77777777" w:rsidR="00FC3DF4" w:rsidRDefault="00FC3DF4" w:rsidP="00DA335D">
                        <w:pPr>
                          <w:pStyle w:val="af2"/>
                        </w:pPr>
                        <w:r w:rsidRPr="00814C1C">
                          <w:t>1) циклогексан</w:t>
                        </w:r>
                      </w:p>
                      <w:p w14:paraId="73F86B37" w14:textId="77777777" w:rsidR="00FC3DF4" w:rsidRDefault="00FC3DF4" w:rsidP="00DA335D">
                        <w:pPr>
                          <w:pStyle w:val="af2"/>
                        </w:pPr>
                        <w:r w:rsidRPr="00814C1C">
                          <w:t>2) бензол</w:t>
                        </w:r>
                      </w:p>
                      <w:p w14:paraId="1C3602F6" w14:textId="77777777" w:rsidR="00FC3DF4" w:rsidRPr="00814C1C" w:rsidRDefault="00FC3DF4" w:rsidP="00DA335D">
                        <w:pPr>
                          <w:pStyle w:val="af2"/>
                        </w:pPr>
                        <w:r w:rsidRPr="00814C1C">
                          <w:t>3) Д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9A5FF24" w14:textId="3D44F3B6" w:rsidR="00DA335D" w:rsidRDefault="00DA335D" w:rsidP="00996D2F">
      <w:pPr>
        <w:pStyle w:val="a2"/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+</m:t>
            </m:r>
          </m:sup>
        </m:sSubSup>
      </m:oMath>
      <w:r w:rsidRPr="00C977F5"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</w:t>
      </w:r>
      <w:proofErr w:type="spellStart"/>
      <w:r w:rsidRPr="00C977F5">
        <w:t>створителях</w:t>
      </w:r>
      <w:proofErr w:type="spellEnd"/>
      <w:r w:rsidRPr="00C977F5">
        <w:t xml:space="preserve"> радикал-ионы </w:t>
      </w:r>
      <w:proofErr w:type="spellStart"/>
      <w:r w:rsidRPr="00C977F5">
        <w:t>сольватированы</w:t>
      </w:r>
      <w:proofErr w:type="spellEnd"/>
      <w:r w:rsidRPr="00C977F5">
        <w:t xml:space="preserve"> молекулами растворителя, образуя </w:t>
      </w:r>
      <w:proofErr w:type="spellStart"/>
      <w:r w:rsidRPr="00C977F5">
        <w:t>сольватно</w:t>
      </w:r>
      <w:proofErr w:type="spellEnd"/>
      <w:r w:rsidRPr="00C977F5">
        <w:t>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+</m:t>
            </m:r>
          </m:sup>
        </m:sSubSup>
      </m:oMath>
      <w:r w:rsidRPr="00914C22">
        <w:t xml:space="preserve">.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>
        <w:t xml:space="preserve"> процесс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B108B2">
        <w:t xml:space="preserve"> (ТГФ, этилацетат, 1,2-дихлорэтан)</w:t>
      </w:r>
      <w:r>
        <w:t xml:space="preserve"> 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zLTA1LTI3VDIzOjIxOjE2IiwiUHJvamVjdCI6eyIkcmVmIjoiOCJ9fSwiVXNlTnVtYmVyaW5nVHlwZU9mUGFyZW50RG9jdW1lbnQiOmZhbHNlfV0sIkZvcm1hdHRlZFRleHQiOnsiJGlkIjoiMTMiLCJDb3VudCI6MSwiVGV4dFVuaXRzIjpbeyIkaWQiOiIxNCIsIkZvbnRTdHlsZSI6eyIkaWQiOiIxNSIsIk5ldXRyYWwiOnRydWV9LCJSZWFkaW5nT3JkZXIiOjEsIlRleHQiOiJbMjVdIn1dfSwiVGFnIjoiQ2l0YXZpUGxhY2Vob2xkZXIjYWM4YjIwOGMtZTkxYS00Y2U1LTlhNDYtMTQ2NWNjOTA3MDM0IiwiVGV4dCI6IlsyNV0iLCJXQUlWZXJzaW9uIjoiNi4xNS4yLjAifQ==}</w:instrText>
          </w:r>
          <w:r>
            <w:fldChar w:fldCharType="separate"/>
          </w:r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>
              <w:t>[25]</w:t>
            </w:r>
          </w:hyperlink>
          <w:r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>~5.0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>
        <w:t xml:space="preserve">для системы </w:t>
      </w:r>
      <w:proofErr w:type="spellStart"/>
      <w:r w:rsidRPr="00C312D0">
        <w:t>бензофенон</w:t>
      </w:r>
      <w:proofErr w:type="spellEnd"/>
      <w:r w:rsidRPr="00C312D0">
        <w:t xml:space="preserve"> </w:t>
      </w:r>
      <w:r>
        <w:t>–</w:t>
      </w:r>
      <w:r w:rsidRPr="00C312D0">
        <w:t xml:space="preserve"> ДМА</w:t>
      </w:r>
      <w:r>
        <w:t xml:space="preserve"> в </w:t>
      </w:r>
      <w:r w:rsidRPr="00D97029">
        <w:t>циклогексан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zLTA1LTI3VDIzOjIxOjE2IiwiUHJvamVjdCI6eyIkcmVmIjoiOCJ9fSwiVXNlTnVtYmVyaW5nVHlwZU9mUGFyZW50RG9jdW1lbnQiOmZhbHNlfV0sIkZvcm1hdHRlZFRleHQiOnsiJGlkIjoiMTMiLCJDb3VudCI6MSwiVGV4dFVuaXRzIjpbeyIkaWQiOiIxNCIsIkZvbnRTdHlsZSI6eyIkaWQiOiIxNSIsIk5ldXRyYWwiOnRydWV9LCJSZWFkaW5nT3JkZXIiOjEsIlRleHQiOiJbMjVdIn1dfSwiVGFnIjoiQ2l0YXZpUGxhY2Vob2xkZXIjOGJjNzViYWEtYWNmNy00Y2E1LWEwMDktMzZjNDMzNjZiZTg4IiwiVGV4dCI6IlsyNV0iLCJXQUlWZXJzaW9uIjoiNi4xNS4yLjAifQ==}</w:instrText>
          </w:r>
          <w:r>
            <w:fldChar w:fldCharType="separate"/>
          </w:r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>
              <w:t>[25]</w:t>
            </w:r>
          </w:hyperlink>
          <w:r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f</m:t>
            </m:r>
          </m:sub>
        </m:sSub>
        <m:r>
          <m:rPr>
            <m:sty m:val="bi"/>
          </m:rP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>
        <w:t xml:space="preserve">для системы </w:t>
      </w:r>
      <w:proofErr w:type="spellStart"/>
      <w:r w:rsidRPr="00C312D0">
        <w:t>бензофенон</w:t>
      </w:r>
      <w:proofErr w:type="spellEnd"/>
      <w:r w:rsidRPr="00C312D0">
        <w:t xml:space="preserve">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yN1QyMzoyMToxNiIsIlByb2plY3QiOnsiJHJlZiI6IjgifX0sIlVzZU51bWJlcmluZ1R5cGVPZlBhcmVudERvY3VtZW50IjpmYWxzZX1dLCJGb3JtYXR0ZWRUZXh0Ijp7IiRpZCI6IjE2IiwiQ291bnQiOjEsIlRleHRVbml0cyI6W3siJGlkIjoiMTciLCJGb250U3R5bGUiOnsiJGlkIjoiMTgiLCJOZXV0cmFsIjp0cnVlfSwiUmVhZGluZ09yZGVyIjoxLCJUZXh0IjoiWzI0XSJ9XX0sIlRhZyI6IkNpdGF2aVBsYWNlaG9sZGVyIzQyNzg4NmFkLTk4NDQtNGY2ZC05MTJjLWQ2ZDI2YTc2M2I3OSIsIlRleHQiOiJbMjRdIiwiV0FJVmVyc2lvbiI6IjYuMTUuMi4wIn0=}</w:instrText>
          </w:r>
          <w:r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>
              <w:t>[24]</w:t>
            </w:r>
          </w:hyperlink>
          <w:r>
            <w:fldChar w:fldCharType="end"/>
          </w:r>
        </w:sdtContent>
      </w:sdt>
      <w:r>
        <w:t xml:space="preserve">, что значительно меньше констант переноса </w:t>
      </w:r>
      <w:r>
        <w:rPr>
          <w:lang w:val="en-US"/>
        </w:rPr>
        <w:t>H</w:t>
      </w:r>
      <w:r w:rsidRPr="003D2050">
        <w:t>.</w:t>
      </w:r>
      <w:r w:rsidRPr="005F5336">
        <w:t xml:space="preserve"> </w:t>
      </w:r>
      <w:r w:rsidRPr="009920C7">
        <w:t xml:space="preserve">Следовательно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Pr="00EF1CA2">
        <w:t xml:space="preserve">, а также 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Pr="00EF1CA2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</w:t>
      </w:r>
      <w:proofErr w:type="spellStart"/>
      <w:r w:rsidRPr="000C5EC1">
        <w:t>пов</w:t>
      </w:r>
      <w:proofErr w:type="spellEnd"/>
      <w:r w:rsidRPr="000C5EC1">
        <w:t xml:space="preserve"> реакции: прямого и обратного переноса электрона, переноса протона и диффузии ион-радикалов</w:t>
      </w:r>
      <w:r>
        <w:t xml:space="preserve">. Так как нет </w:t>
      </w:r>
      <w:commentRangeStart w:id="26"/>
      <w:r>
        <w:t xml:space="preserve">достоверных данных о константах </w:t>
      </w:r>
      <w:commentRangeEnd w:id="26"/>
      <w:r w:rsidR="0056525F">
        <w:rPr>
          <w:rStyle w:val="af6"/>
          <w:rFonts w:eastAsia="SimSun" w:cstheme="minorBidi"/>
          <w:color w:val="auto"/>
          <w:lang w:eastAsia="en-US"/>
        </w:rPr>
        <w:commentReference w:id="26"/>
      </w:r>
      <w:r>
        <w:t>этих процессов для о-хинонов и моделирование процесса происходит при почти неизменяющихся свойствах среды, в данной работе не затрагиваются диффузионные процессы.</w:t>
      </w:r>
    </w:p>
    <w:p w14:paraId="1946538D" w14:textId="3C87332D" w:rsidR="0056525F" w:rsidRDefault="0056525F" w:rsidP="00996D2F">
      <w:pPr>
        <w:pStyle w:val="a2"/>
      </w:pPr>
    </w:p>
    <w:p w14:paraId="3A0C8E97" w14:textId="77777777" w:rsidR="0056525F" w:rsidRPr="00EE6AF8" w:rsidRDefault="0056525F" w:rsidP="00996D2F">
      <w:pPr>
        <w:pStyle w:val="a2"/>
      </w:pPr>
      <w:r>
        <w:lastRenderedPageBreak/>
        <w:t xml:space="preserve">Перенос атома водорода к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Q</m:t>
            </m:r>
          </m:e>
        </m:sPre>
      </m:oMath>
      <w:r>
        <w:t xml:space="preserve"> является очень распространенной реакцией и наблюдается при взаимодействии с углеводородами, кетонами, эфирами, альдегидами, ангидридами, амидами, практически с участием всех органических соединений,</w:t>
      </w:r>
      <w:r w:rsidRPr="00F52122">
        <w:t xml:space="preserve"> </w:t>
      </w:r>
      <w:r>
        <w:t>они</w:t>
      </w:r>
      <w:r w:rsidRPr="00FA0E5D">
        <w:t xml:space="preserve"> были изучены наиболее подробно</w:t>
      </w:r>
      <w:r>
        <w:t xml:space="preserve"> и</w:t>
      </w:r>
      <w:r w:rsidRPr="00FA0E5D">
        <w:t xml:space="preserve"> зависят от строения донора водорода</w:t>
      </w:r>
      <w:r>
        <w:t xml:space="preserve">. В литературе </w:t>
      </w:r>
      <w:sdt>
        <w:sdtPr>
          <w:alias w:val="To edit, see citavi.com/edit"/>
          <w:tag w:val="CitaviPlaceholder#25774c0e-a2e7-4799-8c41-826aabb951c0"/>
          <w:id w:val="-901907249"/>
          <w:placeholder>
            <w:docPart w:val="98409D716AFE4C21ADE67C6CD88AD52B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1QyMzoyMToxNi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I1Nzc0YzBlLWEyZTctNDc5OS04YzQxLTgyNmFhYmI5NTFjMCIsIlRleHQiOiJbMTddIiwiV0FJVmVyc2lvbiI6IjYuMTUuMi4wIn0=}</w:instrText>
          </w:r>
          <w:r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>
              <w:t>[17]</w:t>
            </w:r>
          </w:hyperlink>
          <w:r>
            <w:fldChar w:fldCharType="end"/>
          </w:r>
        </w:sdtContent>
      </w:sdt>
      <w:r>
        <w:t xml:space="preserve"> представлены константы тушения хинонов различными донорами </w:t>
      </w:r>
      <w:r>
        <w:rPr>
          <w:lang w:val="en-US"/>
        </w:rPr>
        <w:t>H</w:t>
      </w:r>
      <w:r>
        <w:t xml:space="preserve"> и константы гибели хинонов в триплетном состоянии на разных донорах электрона. Однако для рассматриваемых в работе о-хинонов значимым является перенос Н и е от аминов к хинонам без диффузионных особенностей, поэтому они учтены в данной работе.</w:t>
      </w:r>
    </w:p>
    <w:p w14:paraId="29C307BC" w14:textId="77777777" w:rsidR="0056525F" w:rsidRDefault="0056525F" w:rsidP="00996D2F">
      <w:pPr>
        <w:pStyle w:val="a2"/>
      </w:pPr>
    </w:p>
    <w:p w14:paraId="7C1B8758" w14:textId="77777777" w:rsidR="00D365B1" w:rsidRPr="005F458C" w:rsidRDefault="00D365B1" w:rsidP="005F458C">
      <w:pPr>
        <w:pStyle w:val="1"/>
      </w:pPr>
      <w:r w:rsidRPr="005F458C">
        <w:t xml:space="preserve">Реакции с </w:t>
      </w:r>
      <w:commentRangeStart w:id="27"/>
      <w:r w:rsidRPr="005F458C">
        <w:t>аминами</w:t>
      </w:r>
      <w:commentRangeEnd w:id="27"/>
      <w:r w:rsidR="00917C8A" w:rsidRPr="005F458C">
        <w:rPr>
          <w:rStyle w:val="af6"/>
          <w:rFonts w:eastAsia="SimSun"/>
          <w:sz w:val="32"/>
          <w:szCs w:val="36"/>
        </w:rPr>
        <w:commentReference w:id="27"/>
      </w:r>
    </w:p>
    <w:p w14:paraId="47244164" w14:textId="77777777" w:rsidR="00D365B1" w:rsidRDefault="00D365B1" w:rsidP="00FC3DF4">
      <w:pPr>
        <w:pStyle w:val="a3"/>
      </w:pPr>
      <w:r>
        <w:t xml:space="preserve">В случае реакций с аминами образуются </w:t>
      </w:r>
      <w:proofErr w:type="spellStart"/>
      <w:r w:rsidRPr="00E303DB">
        <w:t>оксифеноксильн</w:t>
      </w:r>
      <w:r>
        <w:t>ые</w:t>
      </w:r>
      <w:proofErr w:type="spellEnd"/>
      <w:r w:rsidRPr="00E303DB">
        <w:t xml:space="preserve"> и </w:t>
      </w:r>
      <w:proofErr w:type="spellStart"/>
      <w:r>
        <w:t>аминометильные</w:t>
      </w:r>
      <w:proofErr w:type="spellEnd"/>
      <w:r>
        <w:t xml:space="preserve"> </w:t>
      </w:r>
      <w:r w:rsidRPr="00E303DB">
        <w:t>радикал</w:t>
      </w:r>
      <w:r>
        <w:t xml:space="preserve">ы см. </w:t>
      </w:r>
      <w:commentRangeStart w:id="28"/>
      <w:r>
        <w:fldChar w:fldCharType="begin"/>
      </w:r>
      <w:r>
        <w:rPr>
          <w:iCs/>
        </w:rPr>
        <w:instrText xml:space="preserve"> REF _Ref135240340 \h </w:instrText>
      </w:r>
      <w:r>
        <w:fldChar w:fldCharType="separate"/>
      </w:r>
      <w:r>
        <w:t xml:space="preserve">Схема </w:t>
      </w:r>
      <w:r>
        <w:rPr>
          <w:noProof/>
        </w:rPr>
        <w:t>2</w:t>
      </w:r>
      <w:r>
        <w:fldChar w:fldCharType="end"/>
      </w:r>
      <w:commentRangeEnd w:id="28"/>
      <w:r>
        <w:rPr>
          <w:rStyle w:val="af6"/>
          <w:rFonts w:eastAsia="SimSun" w:cstheme="minorBidi"/>
          <w:color w:val="auto"/>
          <w:lang w:eastAsia="en-US"/>
        </w:rPr>
        <w:commentReference w:id="28"/>
      </w:r>
      <w:r w:rsidRPr="00F113BC">
        <w:t>.</w:t>
      </w:r>
      <w:r>
        <w:t xml:space="preserve"> </w:t>
      </w:r>
    </w:p>
    <w:p w14:paraId="54ED6E12" w14:textId="77777777" w:rsidR="00D365B1" w:rsidRDefault="00D365B1" w:rsidP="00D365B1">
      <w:pPr>
        <w:pStyle w:val="af0"/>
      </w:pPr>
      <w:r>
        <w:object w:dxaOrig="6169" w:dyaOrig="759" w14:anchorId="138BFAA7">
          <v:shape id="_x0000_i1025" type="#_x0000_t75" style="width:464.45pt;height:57.45pt" o:ole="">
            <v:imagedata r:id="rId17" o:title=""/>
          </v:shape>
          <o:OLEObject Type="Embed" ProgID="ChemDraw.Document.6.0" ShapeID="_x0000_i1025" DrawAspect="Content" ObjectID="_1776079414" r:id="rId18"/>
        </w:object>
      </w:r>
    </w:p>
    <w:p w14:paraId="33A49317" w14:textId="7DE0B6DA" w:rsidR="00D365B1" w:rsidRDefault="00D365B1" w:rsidP="00D365B1">
      <w:pPr>
        <w:pStyle w:val="af2"/>
      </w:pPr>
      <w:bookmarkStart w:id="29" w:name="_Ref135240340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>
        <w:rPr>
          <w:noProof/>
        </w:rPr>
        <w:t>2</w:t>
      </w:r>
      <w:r w:rsidR="00622644">
        <w:rPr>
          <w:noProof/>
        </w:rPr>
        <w:fldChar w:fldCharType="end"/>
      </w:r>
      <w:bookmarkEnd w:id="29"/>
      <w:r>
        <w:t>. Механизм фотовосстановления о-</w:t>
      </w:r>
      <w:r w:rsidRPr="00E00D60">
        <w:t>хинонов</w:t>
      </w:r>
      <w:r>
        <w:t xml:space="preserve"> аминами.</w:t>
      </w:r>
    </w:p>
    <w:p w14:paraId="1204248C" w14:textId="55275E68" w:rsidR="0056525F" w:rsidRDefault="0056525F" w:rsidP="00FC3DF4">
      <w:pPr>
        <w:pStyle w:val="a3"/>
      </w:pPr>
      <w:r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E20EEF8D6DA5411283B459749604E33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3VDIzOjIxOjE2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ODUzYTE4MTMtODU3NS00OGEwLTkxZjgtODgwYmE0YzkxNTQ2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>
              <w:t>[32]</w:t>
            </w:r>
          </w:hyperlink>
          <w:r>
            <w:fldChar w:fldCharType="end"/>
          </w:r>
        </w:sdtContent>
      </w:sdt>
      <w:r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>
        <w:t>термоинициирования</w:t>
      </w:r>
      <w:proofErr w:type="spellEnd"/>
      <w:r>
        <w:t xml:space="preserve"> и при облучении системы.</w:t>
      </w:r>
      <w:r w:rsidRPr="00105252">
        <w:t xml:space="preserve"> Известно, что при облучении видимым светом таких растворов</w:t>
      </w:r>
      <w:r>
        <w:t xml:space="preserve"> </w:t>
      </w:r>
      <w:r w:rsidRPr="00105252">
        <w:t xml:space="preserve">возникают пирокатехины и далее </w:t>
      </w:r>
      <w:proofErr w:type="spellStart"/>
      <w:r w:rsidRPr="00105252">
        <w:t>оксифеноксильные</w:t>
      </w:r>
      <w:proofErr w:type="spellEnd"/>
      <w:r w:rsidRPr="00105252">
        <w:t xml:space="preserve"> радикалы – </w:t>
      </w:r>
      <w:r>
        <w:t>ингибиторы</w:t>
      </w:r>
      <w:r w:rsidRPr="00105252">
        <w:t xml:space="preserve">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E20EEF8D6DA5411283B459749604E33E"/>
          </w:placeholder>
        </w:sdtPr>
        <w:sdtContent>
          <w:r w:rsidRPr="00F12DE4"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TUxNTwvbj5cclxuICA8aW4+dHJ1ZTwvaW4+XHJcbiAgPG9zPjE1MTU8L29zPlxyXG4gIDxwcz4xNTE1PC9wcz5cclxuPC9zcD5cclxuPG9zPjE1MTU8L29zPiIsIlBlcmlvZGljYWwiOnsiJGlkIjoiMjI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}</w:instrText>
          </w:r>
          <w:r w:rsidRPr="00F12DE4"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>
              <w:t>[33</w:t>
            </w:r>
          </w:hyperlink>
          <w:hyperlink w:anchor="_CTVL001a69e667818c84b01b749bb0a990f5b93" w:tooltip="С. Чесноков, В. Черкасов, Ю. Чечет [и др.] // Изв. АН СССР, сер. xим. – 2000. – C.1515." w:history="1">
            <w:r>
              <w:t>, 34]</w:t>
            </w:r>
          </w:hyperlink>
          <w:r w:rsidRPr="00F12DE4">
            <w:fldChar w:fldCharType="end"/>
          </w:r>
        </w:sdtContent>
      </w:sdt>
      <w:r w:rsidRPr="00F12DE4">
        <w:t>.</w:t>
      </w:r>
      <w:r>
        <w:t xml:space="preserve"> </w:t>
      </w:r>
    </w:p>
    <w:p w14:paraId="026956DD" w14:textId="5E26CFF0" w:rsidR="0056525F" w:rsidRDefault="0056525F" w:rsidP="00FC3DF4">
      <w:pPr>
        <w:pStyle w:val="a3"/>
      </w:pPr>
      <w:r>
        <w:t>Поэтому влияние продуктов фотовосстановления орто-</w:t>
      </w:r>
      <w:proofErr w:type="spellStart"/>
      <w:r>
        <w:t>бензохинонов</w:t>
      </w:r>
      <w:proofErr w:type="spellEnd"/>
      <w:r>
        <w:t xml:space="preserve"> в присутствии аминов на полимеризацию ММА </w:t>
      </w:r>
      <w:r w:rsidRPr="00996D2F">
        <w:t>моделировали</w:t>
      </w:r>
      <w:r>
        <w:t xml:space="preserve"> посредством “предварительного облучения” мономера, содержащего хинон и амин с последующей полимеризацией в </w:t>
      </w:r>
      <w:proofErr w:type="spellStart"/>
      <w:r>
        <w:t>темновом</w:t>
      </w:r>
      <w:proofErr w:type="spellEnd"/>
      <w:r>
        <w:t xml:space="preserve">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112D45B5B9AF4DE696945F35688F9E39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3VDIzOjIxOjE2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WQ0NDZiMDMtZjg1ZS00ZDA3LWFhYjItNmQwZTgzMDk3OWJl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>
              <w:t>[32]</w:t>
            </w:r>
          </w:hyperlink>
          <w:r>
            <w:fldChar w:fldCharType="end"/>
          </w:r>
        </w:sdtContent>
      </w:sdt>
      <w:r>
        <w:t xml:space="preserve"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 </w:t>
      </w:r>
      <w:sdt>
        <w:sdtPr>
          <w:alias w:val="To edit, see citavi.com/edit"/>
          <w:tag w:val="CitaviPlaceholder#81355273-5b2a-4c23-bc90-5c3659a46557"/>
          <w:id w:val="252168374"/>
          <w:placeholder>
            <w:docPart w:val="112D45B5B9AF4DE696945F35688F9E39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DE1NmFiLTkwZmItNGE5Yi1iMThkLWUzYmFlMTI0NjdkZiIsIlJhbmdlTGVuZ3RoIjo0LCJSZWZlcmVuY2VJZCI6ImE2OWU2Njc4LTE4YzgtNGIwMS1iNzQ5LWJiMGE5OTBmNWI5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Sx7IiRpZCI6IjEzIiwiJHR5cGUiOiJTd2lzc0FjYWRlbWljLkNpdGF2aS5QZXJzb24sIFN3aXNzQWNhZGVtaWMuQ2l0YXZpIiwiRmlyc3ROYW1lIjoi0J4u0J0iLCJMYXN0TmFtZSI6ItCc0LDQvNGL0YjQtdCy0LAiLCJQcm90ZWN0ZWQiOmZhbHNlLCJTZXgiOjAsIkNyZWF0ZWRCeSI6Il9IT01FIiwiQ3JlYXRlZE9uIjoiMjAyMy0wNS0xNVQxMTozMzo1MCIsIk1vZGlmaWVkQnkiOiJfSE9NRSIsIklkIjoiNDk0NTExYTgtNDA1MS00NjdmLWIzYzctNTZhNTZkNmNlZWU3IiwiTW9kaWZpZWRPbiI6IjIwMjMtMDUtMTVUMTE6MzM6NTA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9yZ2FuaXphdGlvbnMiOltdLCJPdGhlcnNJbnZvbHZlZCI6W10sIlBhZ2VSYW5nZSI6IjxzcD5cclxuICA8bj4xNTE1PC9uPlxyXG4gIDxpbj50cnVlPC9pbj5cclxuICA8b3M+MTUxNTwvb3M+XHJcbiAgPHBzPjE1MTU8L3BzPlxyXG48L3NwPlxyXG48b3M+MTUxNTwvb3M+IiwiUGVyaW9kaWNhbCI6eyIkaWQiOiIx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}</w:instrText>
          </w:r>
          <w:r>
            <w:fldChar w:fldCharType="separate"/>
          </w:r>
          <w:hyperlink w:anchor="_CTVL001a69e667818c84b01b749bb0a990f5b93" w:tooltip="С. Чесноков, В. Черкасов, Ю. Чечет [и др.] // Изв. АН СССР, сер. xим. – 2000. – C.1515." w:history="1">
            <w:r>
              <w:t>[34]</w:t>
            </w:r>
          </w:hyperlink>
          <w:r>
            <w:fldChar w:fldCharType="end"/>
          </w:r>
        </w:sdtContent>
      </w:sdt>
      <w:r>
        <w:t xml:space="preserve"> по механизму, представленному на </w:t>
      </w:r>
      <w:r>
        <w:fldChar w:fldCharType="begin"/>
      </w:r>
      <w:r>
        <w:instrText xml:space="preserve"> REF _Ref135206354 \h </w:instrText>
      </w:r>
      <w:r>
        <w:fldChar w:fldCharType="separate"/>
      </w:r>
      <w:r>
        <w:t xml:space="preserve">Схема </w:t>
      </w:r>
      <w:r>
        <w:rPr>
          <w:noProof/>
        </w:rPr>
        <w:t>4</w:t>
      </w:r>
      <w:r>
        <w:fldChar w:fldCharType="end"/>
      </w:r>
      <w:r>
        <w:t>, реакция равновесна</w:t>
      </w:r>
      <w:r w:rsidRPr="00337CEF">
        <w:t xml:space="preserve"> </w:t>
      </w:r>
      <w:r>
        <w:t xml:space="preserve">константа этой реакции: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</m:oMath>
      <w:r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C83348CB4AA948D29014EA5D74B9C4B4"/>
          </w:placeholder>
        </w:sdtPr>
        <w:sdtEndPr>
          <w:rPr>
            <w:b w:val="0"/>
            <w:bCs w:val="0"/>
          </w:rPr>
        </w:sdtEndPr>
        <w:sdtContent>
          <w:r w:rsidRPr="003E06C9">
            <w:rPr>
              <w:lang w:val="en-US"/>
            </w:rPr>
            <w:fldChar w:fldCharType="begin"/>
          </w:r>
          <w:r>
            <w:rPr>
              <w:lang w:val="en-US"/>
            </w:rPr>
            <w:instrText>ADDIN</w:instrText>
          </w:r>
          <w:r w:rsidRPr="00221212">
            <w:instrText xml:space="preserve"> </w:instrText>
          </w:r>
          <w:r>
            <w:rPr>
              <w:lang w:val="en-US"/>
            </w:rPr>
            <w:instrText>CitaviPlaceholder</w:instrText>
          </w:r>
          <w:r w:rsidRPr="00221212">
            <w:instrText>{</w:instrText>
          </w:r>
          <w:r>
            <w:rPr>
              <w:lang w:val="en-US"/>
            </w:rPr>
            <w:instrText>eyIkaWQiOiIxIiwiJHR</w:instrText>
          </w:r>
          <w:r w:rsidRPr="00221212">
            <w:instrText>5</w:instrText>
          </w:r>
          <w:r>
            <w:rPr>
              <w:lang w:val="en-US"/>
            </w:rPr>
            <w:instrText>cGUiOiJ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</w:instrText>
          </w:r>
          <w:r w:rsidRPr="00221212">
            <w:instrText>5</w:instrText>
          </w:r>
          <w:r>
            <w:rPr>
              <w:lang w:val="en-US"/>
            </w:rPr>
            <w:instrText>DaXRhdGlvbnMuV</w:instrText>
          </w:r>
          <w:r w:rsidRPr="00221212">
            <w:instrText>29</w:instrText>
          </w:r>
          <w:r>
            <w:rPr>
              <w:lang w:val="en-US"/>
            </w:rPr>
            <w:instrText>yZFBsYWNlaG</w:instrText>
          </w:r>
          <w:r w:rsidRPr="00221212">
            <w:instrText>9</w:instrText>
          </w:r>
          <w:r>
            <w:rPr>
              <w:lang w:val="en-US"/>
            </w:rPr>
            <w:instrText>sZGVyLCB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IsIkVudHJpZXMiOlt</w:instrText>
          </w:r>
          <w:r w:rsidRPr="00221212">
            <w:instrText>7</w:instrText>
          </w:r>
          <w:r>
            <w:rPr>
              <w:lang w:val="en-US"/>
            </w:rPr>
            <w:instrText>IiRpZCI</w:instrText>
          </w:r>
          <w:r w:rsidRPr="00221212">
            <w:instrText>6</w:instrText>
          </w:r>
          <w:r>
            <w:rPr>
              <w:lang w:val="en-US"/>
            </w:rPr>
            <w:instrText>IjIiLCIkdHlwZSI</w:instrText>
          </w:r>
          <w:r w:rsidRPr="00221212">
            <w:instrText>6</w:instrText>
          </w:r>
          <w:r>
            <w:rPr>
              <w:lang w:val="en-US"/>
            </w:rPr>
            <w:instrText>IlN</w:instrText>
          </w:r>
          <w:r w:rsidRPr="00221212">
            <w:instrText>3</w:instrText>
          </w:r>
          <w:r>
            <w:rPr>
              <w:lang w:val="en-US"/>
            </w:rPr>
            <w:instrText>aXNzQWNhZGVtaWMuQ</w:instrText>
          </w:r>
          <w:r w:rsidRPr="00221212">
            <w:instrText>2</w:instrText>
          </w:r>
          <w:r>
            <w:rPr>
              <w:lang w:val="en-US"/>
            </w:rPr>
            <w:instrText>l</w:instrText>
          </w:r>
          <w:r w:rsidRPr="00221212">
            <w:instrText>0</w:instrText>
          </w:r>
          <w:r>
            <w:rPr>
              <w:lang w:val="en-US"/>
            </w:rPr>
            <w:instrText>YXZpLkNpdGF</w:instrText>
          </w:r>
          <w:r w:rsidRPr="00221212">
            <w:instrText>0</w:instrText>
          </w:r>
          <w:r>
            <w:rPr>
              <w:lang w:val="en-US"/>
            </w:rPr>
            <w:instrText>aW</w:instrText>
          </w:r>
          <w:r w:rsidRPr="00221212">
            <w:instrText>9</w:instrText>
          </w:r>
          <w:r>
            <w:rPr>
              <w:lang w:val="en-US"/>
            </w:rPr>
            <w:instrText>ucy</w:instrText>
          </w:r>
          <w:r w:rsidRPr="00221212">
            <w:instrText>5</w:instrText>
          </w:r>
          <w:r>
            <w:rPr>
              <w:lang w:val="en-US"/>
            </w:rPr>
            <w:instrText>Xb</w:instrText>
          </w:r>
          <w:r w:rsidRPr="00221212">
            <w:instrText>3</w:instrText>
          </w:r>
          <w:r>
            <w:rPr>
              <w:lang w:val="en-US"/>
            </w:rPr>
            <w:instrText>JkUGxhY</w:instrText>
          </w:r>
          <w:r w:rsidRPr="00221212">
            <w:instrText>2</w:instrText>
          </w:r>
          <w:r>
            <w:rPr>
              <w:lang w:val="en-US"/>
            </w:rPr>
            <w:instrText>Vob</w:instrText>
          </w:r>
          <w:r w:rsidRPr="00221212">
            <w:instrText>2</w:instrText>
          </w:r>
          <w:r>
            <w:rPr>
              <w:lang w:val="en-US"/>
            </w:rPr>
            <w:instrText>xkZXJFbnRyeSwg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</w:instrText>
          </w:r>
          <w:r w:rsidRPr="00221212">
            <w:instrText>5</w:instrText>
          </w:r>
          <w:r>
            <w:rPr>
              <w:lang w:val="en-US"/>
            </w:rPr>
            <w:instrText>DaXRhdmkiLCJJZCI</w:instrText>
          </w:r>
          <w:r w:rsidRPr="00221212">
            <w:instrText>6</w:instrText>
          </w:r>
          <w:r>
            <w:rPr>
              <w:lang w:val="en-US"/>
            </w:rPr>
            <w:instrText>IjUyMjczZGJjLWI</w:instrText>
          </w:r>
          <w:r w:rsidRPr="00221212">
            <w:instrText>1</w:instrText>
          </w:r>
          <w:r>
            <w:rPr>
              <w:lang w:val="en-US"/>
            </w:rPr>
            <w:instrText>YmMtNGI</w:instrText>
          </w:r>
          <w:r w:rsidRPr="00221212">
            <w:instrText>2</w:instrText>
          </w:r>
          <w:r>
            <w:rPr>
              <w:lang w:val="en-US"/>
            </w:rPr>
            <w:instrText>Mi</w:instrText>
          </w:r>
          <w:r w:rsidRPr="00221212">
            <w:instrText>04</w:instrText>
          </w:r>
          <w:r>
            <w:rPr>
              <w:lang w:val="en-US"/>
            </w:rPr>
            <w:instrText>NGVmLTc</w:instrText>
          </w:r>
          <w:r w:rsidRPr="00221212">
            <w:instrText>4</w:instrText>
          </w:r>
          <w:r>
            <w:rPr>
              <w:lang w:val="en-US"/>
            </w:rPr>
            <w:instrText>ZTY</w:instrText>
          </w:r>
          <w:r w:rsidRPr="00221212">
            <w:instrText>3</w:instrText>
          </w:r>
          <w:r>
            <w:rPr>
              <w:lang w:val="en-US"/>
            </w:rPr>
            <w:instrText>OWMzNzA</w:instrText>
          </w:r>
          <w:r w:rsidRPr="00221212">
            <w:instrText>0</w:instrText>
          </w:r>
          <w:r>
            <w:rPr>
              <w:lang w:val="en-US"/>
            </w:rPr>
            <w:instrText>NyIsIlJhbmdlTGVuZ</w:instrText>
          </w:r>
          <w:r w:rsidRPr="00221212">
            <w:instrText>3</w:instrText>
          </w:r>
          <w:r>
            <w:rPr>
              <w:lang w:val="en-US"/>
            </w:rPr>
            <w:instrText>RoIjo</w:instrText>
          </w:r>
          <w:r w:rsidRPr="00221212">
            <w:instrText>0</w:instrText>
          </w:r>
          <w:r>
            <w:rPr>
              <w:lang w:val="en-US"/>
            </w:rPr>
            <w:instrText>LCJSZWZlcmVuY</w:instrText>
          </w:r>
          <w:r w:rsidRPr="00221212">
            <w:instrText>2</w:instrText>
          </w:r>
          <w:r>
            <w:rPr>
              <w:lang w:val="en-US"/>
            </w:rPr>
            <w:instrText>VJZCI</w:instrText>
          </w:r>
          <w:r w:rsidRPr="00221212">
            <w:instrText>6</w:instrText>
          </w:r>
          <w:r>
            <w:rPr>
              <w:lang w:val="en-US"/>
            </w:rPr>
            <w:instrText>IjMyMGMyY</w:instrText>
          </w:r>
          <w:r w:rsidRPr="00221212">
            <w:instrText>2</w:instrText>
          </w:r>
          <w:r>
            <w:rPr>
              <w:lang w:val="en-US"/>
            </w:rPr>
            <w:instrText>Q</w:instrText>
          </w:r>
          <w:r w:rsidRPr="00221212">
            <w:instrText>0</w:instrText>
          </w:r>
          <w:r>
            <w:rPr>
              <w:lang w:val="en-US"/>
            </w:rPr>
            <w:instrText>LThlNjctNGZlMS</w:instrText>
          </w:r>
          <w:r w:rsidRPr="00221212">
            <w:instrText>1</w:instrText>
          </w:r>
          <w:r>
            <w:rPr>
              <w:lang w:val="en-US"/>
            </w:rPr>
            <w:instrText>iODRiLTBkYTZjYzc</w:instrText>
          </w:r>
          <w:r w:rsidRPr="00221212">
            <w:instrText>3</w:instrText>
          </w:r>
          <w:r>
            <w:rPr>
              <w:lang w:val="en-US"/>
            </w:rPr>
            <w:instrText>N</w:instrText>
          </w:r>
          <w:r w:rsidRPr="00221212">
            <w:instrText>2</w:instrText>
          </w:r>
          <w:r>
            <w:rPr>
              <w:lang w:val="en-US"/>
            </w:rPr>
            <w:instrText>VkNyIsIlBhZ</w:instrText>
          </w:r>
          <w:r w:rsidRPr="00221212">
            <w:instrText>2</w:instrText>
          </w:r>
          <w:r>
            <w:rPr>
              <w:lang w:val="en-US"/>
            </w:rPr>
            <w:instrText>VSYW</w:instrText>
          </w:r>
          <w:r w:rsidRPr="00221212">
            <w:instrText>5</w:instrText>
          </w:r>
          <w:r>
            <w:rPr>
              <w:lang w:val="en-US"/>
            </w:rPr>
            <w:instrText>nZSI</w:instrText>
          </w:r>
          <w:r w:rsidRPr="00221212">
            <w:instrText>6</w:instrText>
          </w:r>
          <w:r>
            <w:rPr>
              <w:lang w:val="en-US"/>
            </w:rPr>
            <w:instrText>eyIkaWQiOiIzIiwiJHR</w:instrText>
          </w:r>
          <w:r w:rsidRPr="00221212">
            <w:instrText>5</w:instrText>
          </w:r>
          <w:r>
            <w:rPr>
              <w:lang w:val="en-US"/>
            </w:rPr>
            <w:instrText>cGUiOiJ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lBhZ</w:instrText>
          </w:r>
          <w:r w:rsidRPr="00221212">
            <w:instrText>2</w:instrText>
          </w:r>
          <w:r>
            <w:rPr>
              <w:lang w:val="en-US"/>
            </w:rPr>
            <w:instrText>VSYW</w:instrText>
          </w:r>
          <w:r w:rsidRPr="00221212">
            <w:instrText>5</w:instrText>
          </w:r>
          <w:r>
            <w:rPr>
              <w:lang w:val="en-US"/>
            </w:rPr>
            <w:instrText>nZSwg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IsIkVuZFBhZ</w:instrText>
          </w:r>
          <w:r w:rsidRPr="00221212">
            <w:instrText>2</w:instrText>
          </w:r>
          <w:r>
            <w:rPr>
              <w:lang w:val="en-US"/>
            </w:rPr>
            <w:instrText>UiOnsiJGlkIjoiNCIsIiR</w:instrText>
          </w:r>
          <w:r w:rsidRPr="00221212">
            <w:instrText>0</w:instrText>
          </w:r>
          <w:r>
            <w:rPr>
              <w:lang w:val="en-US"/>
            </w:rPr>
            <w:instrText>eXBlIjoi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</w:instrText>
          </w:r>
          <w:r w:rsidRPr="00221212">
            <w:instrText>5</w:instrText>
          </w:r>
          <w:r>
            <w:rPr>
              <w:lang w:val="en-US"/>
            </w:rPr>
            <w:instrText>QYWdlTnVtYmVyLCB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IiwiSXNGdWxseU</w:instrText>
          </w:r>
          <w:r w:rsidRPr="00221212">
            <w:instrText>51</w:instrText>
          </w:r>
          <w:r>
            <w:rPr>
              <w:lang w:val="en-US"/>
            </w:rPr>
            <w:instrText>bWVyaWMiOmZhbHNlLCJOdW</w:instrText>
          </w:r>
          <w:r w:rsidRPr="00221212">
            <w:instrText>1</w:instrText>
          </w:r>
          <w:r>
            <w:rPr>
              <w:lang w:val="en-US"/>
            </w:rPr>
            <w:instrText>iZXJpbmdUeXBlIjowLCJOdW</w:instrText>
          </w:r>
          <w:r w:rsidRPr="00221212">
            <w:instrText>1</w:instrText>
          </w:r>
          <w:r>
            <w:rPr>
              <w:lang w:val="en-US"/>
            </w:rPr>
            <w:instrText>lcmFsU</w:instrText>
          </w:r>
          <w:r w:rsidRPr="00221212">
            <w:instrText>3</w:instrText>
          </w:r>
          <w:r>
            <w:rPr>
              <w:lang w:val="en-US"/>
            </w:rPr>
            <w:instrText>lzdGVtIjowfSwiTnVtYmVyaW</w:instrText>
          </w:r>
          <w:r w:rsidRPr="00221212">
            <w:instrText>5</w:instrText>
          </w:r>
          <w:r>
            <w:rPr>
              <w:lang w:val="en-US"/>
            </w:rPr>
            <w:instrText>nVHlwZSI</w:instrText>
          </w:r>
          <w:r w:rsidRPr="00221212">
            <w:instrText>6</w:instrText>
          </w:r>
          <w:r>
            <w:rPr>
              <w:lang w:val="en-US"/>
            </w:rPr>
            <w:instrText>MCwiTnVtZXJhbFN</w:instrText>
          </w:r>
          <w:r w:rsidRPr="00221212">
            <w:instrText>5</w:instrText>
          </w:r>
          <w:r>
            <w:rPr>
              <w:lang w:val="en-US"/>
            </w:rPr>
            <w:instrText>c</w:instrText>
          </w:r>
          <w:r w:rsidRPr="00221212">
            <w:instrText>3</w:instrText>
          </w:r>
          <w:r>
            <w:rPr>
              <w:lang w:val="en-US"/>
            </w:rPr>
            <w:instrText>RlbSI</w:instrText>
          </w:r>
          <w:r w:rsidRPr="00221212">
            <w:instrText>6</w:instrText>
          </w:r>
          <w:r>
            <w:rPr>
              <w:lang w:val="en-US"/>
            </w:rPr>
            <w:instrText>MCwiU</w:instrText>
          </w:r>
          <w:r w:rsidRPr="00221212">
            <w:instrText>3</w:instrText>
          </w:r>
          <w:r>
            <w:rPr>
              <w:lang w:val="en-US"/>
            </w:rPr>
            <w:instrText>RhcnRQYWdlIjp</w:instrText>
          </w:r>
          <w:r w:rsidRPr="00221212">
            <w:instrText>7</w:instrText>
          </w:r>
          <w:r>
            <w:rPr>
              <w:lang w:val="en-US"/>
            </w:rPr>
            <w:instrText>IiRpZCI</w:instrText>
          </w:r>
          <w:r w:rsidRPr="00221212">
            <w:instrText>6</w:instrText>
          </w:r>
          <w:r>
            <w:rPr>
              <w:lang w:val="en-US"/>
            </w:rPr>
            <w:instrText>IjUiLCIkdHlwZSI</w:instrText>
          </w:r>
          <w:r w:rsidRPr="00221212">
            <w:instrText>6</w:instrText>
          </w:r>
          <w:r>
            <w:rPr>
              <w:lang w:val="en-US"/>
            </w:rPr>
            <w:instrText>IlN</w:instrText>
          </w:r>
          <w:r w:rsidRPr="00221212">
            <w:instrText>3</w:instrText>
          </w:r>
          <w:r>
            <w:rPr>
              <w:lang w:val="en-US"/>
            </w:rPr>
            <w:instrText>aXNzQWNhZGVtaWMuUGFnZU</w:instrText>
          </w:r>
          <w:r w:rsidRPr="00221212">
            <w:instrText>51</w:instrText>
          </w:r>
          <w:r>
            <w:rPr>
              <w:lang w:val="en-US"/>
            </w:rPr>
            <w:instrText>bWJlciwg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IsIklzRnVsbHlOdW</w:instrText>
          </w:r>
          <w:r w:rsidRPr="00221212">
            <w:instrText>1</w:instrText>
          </w:r>
          <w:r>
            <w:rPr>
              <w:lang w:val="en-US"/>
            </w:rPr>
            <w:instrText>lcmljIjpmYWxzZSwiTnVtYmVyaW</w:instrText>
          </w:r>
          <w:r w:rsidRPr="00221212">
            <w:instrText>5</w:instrText>
          </w:r>
          <w:r>
            <w:rPr>
              <w:lang w:val="en-US"/>
            </w:rPr>
            <w:instrText>nVHlwZSI</w:instrText>
          </w:r>
          <w:r w:rsidRPr="00221212">
            <w:instrText>6</w:instrText>
          </w:r>
          <w:r>
            <w:rPr>
              <w:lang w:val="en-US"/>
            </w:rPr>
            <w:instrText>MCwiTnVtZXJhbFN</w:instrText>
          </w:r>
          <w:r w:rsidRPr="00221212">
            <w:instrText>5</w:instrText>
          </w:r>
          <w:r>
            <w:rPr>
              <w:lang w:val="en-US"/>
            </w:rPr>
            <w:instrText>c</w:instrText>
          </w:r>
          <w:r w:rsidRPr="00221212">
            <w:instrText>3</w:instrText>
          </w:r>
          <w:r>
            <w:rPr>
              <w:lang w:val="en-US"/>
            </w:rPr>
            <w:instrText>RlbSI</w:instrText>
          </w:r>
          <w:r w:rsidRPr="00221212">
            <w:instrText>6</w:instrText>
          </w:r>
          <w:r>
            <w:rPr>
              <w:lang w:val="en-US"/>
            </w:rPr>
            <w:instrText>MH</w:instrText>
          </w:r>
          <w:r w:rsidRPr="00221212">
            <w:instrText>19</w:instrText>
          </w:r>
          <w:r>
            <w:rPr>
              <w:lang w:val="en-US"/>
            </w:rPr>
            <w:instrText>LCJSZWZlcmVuY</w:instrText>
          </w:r>
          <w:r w:rsidRPr="00221212">
            <w:instrText>2</w:instrText>
          </w:r>
          <w:r>
            <w:rPr>
              <w:lang w:val="en-US"/>
            </w:rPr>
            <w:instrText>UiOnsiJGlkIjoiNiIsIiR</w:instrText>
          </w:r>
          <w:r w:rsidRPr="00221212">
            <w:instrText>0</w:instrText>
          </w:r>
          <w:r>
            <w:rPr>
              <w:lang w:val="en-US"/>
            </w:rPr>
            <w:instrText>eXBlIjoi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</w:instrText>
          </w:r>
          <w:r w:rsidRPr="00221212">
            <w:instrText>5</w:instrText>
          </w:r>
          <w:r>
            <w:rPr>
              <w:lang w:val="en-US"/>
            </w:rPr>
            <w:instrText>DaXRhdmkuUmVmZXJlbmNlLCB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IsIkFic</w:instrText>
          </w:r>
          <w:r w:rsidRPr="00221212">
            <w:instrText>3</w:instrText>
          </w:r>
          <w:r>
            <w:rPr>
              <w:lang w:val="en-US"/>
            </w:rPr>
            <w:instrText>RyYWN</w:instrText>
          </w:r>
          <w:r w:rsidRPr="00221212">
            <w:instrText>0</w:instrText>
          </w:r>
          <w:r>
            <w:rPr>
              <w:lang w:val="en-US"/>
            </w:rPr>
            <w:instrText>Q</w:instrText>
          </w:r>
          <w:r w:rsidRPr="00221212">
            <w:instrText>29</w:instrText>
          </w:r>
          <w:r>
            <w:rPr>
              <w:lang w:val="en-US"/>
            </w:rPr>
            <w:instrText>tcGxleGl</w:instrText>
          </w:r>
          <w:r w:rsidRPr="00221212">
            <w:instrText>0</w:instrText>
          </w:r>
          <w:r>
            <w:rPr>
              <w:lang w:val="en-US"/>
            </w:rPr>
            <w:instrText>eSI</w:instrText>
          </w:r>
          <w:r w:rsidRPr="00221212">
            <w:instrText>6</w:instrText>
          </w:r>
          <w:r>
            <w:rPr>
              <w:lang w:val="en-US"/>
            </w:rPr>
            <w:instrText>MCwiQWJzdHJhY</w:instrText>
          </w:r>
          <w:r w:rsidRPr="00221212">
            <w:instrText>3</w:instrText>
          </w:r>
          <w:r>
            <w:rPr>
              <w:lang w:val="en-US"/>
            </w:rPr>
            <w:instrText>RTb</w:instrText>
          </w:r>
          <w:r w:rsidRPr="00221212">
            <w:instrText>3</w:instrText>
          </w:r>
          <w:r>
            <w:rPr>
              <w:lang w:val="en-US"/>
            </w:rPr>
            <w:instrText>VyY</w:instrText>
          </w:r>
          <w:r w:rsidRPr="00221212">
            <w:instrText>2</w:instrText>
          </w:r>
          <w:r>
            <w:rPr>
              <w:lang w:val="en-US"/>
            </w:rPr>
            <w:instrText>VUZXh</w:instrText>
          </w:r>
          <w:r w:rsidRPr="00221212">
            <w:instrText>0</w:instrText>
          </w:r>
          <w:r>
            <w:rPr>
              <w:lang w:val="en-US"/>
            </w:rPr>
            <w:instrText>Rm</w:instrText>
          </w:r>
          <w:r w:rsidRPr="00221212">
            <w:instrText>9</w:instrText>
          </w:r>
          <w:r>
            <w:rPr>
              <w:lang w:val="en-US"/>
            </w:rPr>
            <w:instrText>ybWF</w:instrText>
          </w:r>
          <w:r w:rsidRPr="00221212">
            <w:instrText>0</w:instrText>
          </w:r>
          <w:r>
            <w:rPr>
              <w:lang w:val="en-US"/>
            </w:rPr>
            <w:instrText>IjowLCJBdXRob</w:instrText>
          </w:r>
          <w:r w:rsidRPr="00221212">
            <w:instrText>3</w:instrText>
          </w:r>
          <w:r>
            <w:rPr>
              <w:lang w:val="en-US"/>
            </w:rPr>
            <w:instrText>JzIjpbeyIkaWQiOiI</w:instrText>
          </w:r>
          <w:r w:rsidRPr="00221212">
            <w:instrText>3</w:instrText>
          </w:r>
          <w:r>
            <w:rPr>
              <w:lang w:val="en-US"/>
            </w:rPr>
            <w:instrText>IiwiJHR</w:instrText>
          </w:r>
          <w:r w:rsidRPr="00221212">
            <w:instrText>5</w:instrText>
          </w:r>
          <w:r>
            <w:rPr>
              <w:lang w:val="en-US"/>
            </w:rPr>
            <w:instrText>cGUiOiJ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</w:instrText>
          </w:r>
          <w:r w:rsidRPr="00221212">
            <w:instrText>5</w:instrText>
          </w:r>
          <w:r>
            <w:rPr>
              <w:lang w:val="en-US"/>
            </w:rPr>
            <w:instrText>QZXJzb</w:instrText>
          </w:r>
          <w:r w:rsidRPr="00221212">
            <w:instrText>24</w:instrText>
          </w:r>
          <w:r>
            <w:rPr>
              <w:lang w:val="en-US"/>
            </w:rPr>
            <w:instrText>sIFN</w:instrText>
          </w:r>
          <w:r w:rsidRPr="00221212">
            <w:instrText>3</w:instrText>
          </w:r>
          <w:r>
            <w:rPr>
              <w:lang w:val="en-US"/>
            </w:rPr>
            <w:instrText>aXNzQWNhZGVtaWMuQ</w:instrText>
          </w:r>
          <w:r w:rsidRPr="00221212">
            <w:instrText>2</w:instrText>
          </w:r>
          <w:r>
            <w:rPr>
              <w:lang w:val="en-US"/>
            </w:rPr>
            <w:instrText>l</w:instrText>
          </w:r>
          <w:r w:rsidRPr="00221212">
            <w:instrText>0</w:instrText>
          </w:r>
          <w:r>
            <w:rPr>
              <w:lang w:val="en-US"/>
            </w:rPr>
            <w:instrText>YXZpIiwiRmlyc</w:instrText>
          </w:r>
          <w:r w:rsidRPr="00221212">
            <w:instrText>3</w:instrText>
          </w:r>
          <w:r>
            <w:rPr>
              <w:lang w:val="en-US"/>
            </w:rPr>
            <w:instrText>ROYW</w:instrText>
          </w:r>
          <w:r w:rsidRPr="00221212">
            <w:instrText>1</w:instrText>
          </w:r>
          <w:r>
            <w:rPr>
              <w:lang w:val="en-US"/>
            </w:rPr>
            <w:instrText>lIjoi</w:instrText>
          </w:r>
          <w:r w:rsidRPr="00221212">
            <w:instrText>0</w:instrText>
          </w:r>
          <w:r>
            <w:rPr>
              <w:lang w:val="en-US"/>
            </w:rPr>
            <w:instrText>Jsu</w:instrText>
          </w:r>
          <w:r w:rsidRPr="00221212">
            <w:instrText>0</w:instrText>
          </w:r>
          <w:r>
            <w:rPr>
              <w:lang w:val="en-US"/>
            </w:rPr>
            <w:instrText>JguIiwiTGFzdE</w:instrText>
          </w:r>
          <w:r w:rsidRPr="00221212">
            <w:instrText>5</w:instrText>
          </w:r>
          <w:r>
            <w:rPr>
              <w:lang w:val="en-US"/>
            </w:rPr>
            <w:instrText>hbWUiOiLQnNCw</w:instrText>
          </w:r>
          <w:r w:rsidRPr="00221212">
            <w:instrText>0</w:instrText>
          </w:r>
          <w:r>
            <w:rPr>
              <w:lang w:val="en-US"/>
            </w:rPr>
            <w:instrText>LfQsNC</w:instrText>
          </w:r>
          <w:r w:rsidRPr="00221212">
            <w:instrText>70</w:instrText>
          </w:r>
          <w:r>
            <w:rPr>
              <w:lang w:val="en-US"/>
            </w:rPr>
            <w:instrText>LXRhtC</w:instrText>
          </w:r>
          <w:r w:rsidRPr="00221212">
            <w:instrText>60</w:instrText>
          </w:r>
          <w:r>
            <w:rPr>
              <w:lang w:val="en-US"/>
            </w:rPr>
            <w:instrText>LDRjyIsIlByb</w:instrText>
          </w:r>
          <w:r w:rsidRPr="00221212">
            <w:instrText>3</w:instrText>
          </w:r>
          <w:r>
            <w:rPr>
              <w:lang w:val="en-US"/>
            </w:rPr>
            <w:instrText>RlY</w:instrText>
          </w:r>
          <w:r w:rsidRPr="00221212">
            <w:instrText>3</w:instrText>
          </w:r>
          <w:r>
            <w:rPr>
              <w:lang w:val="en-US"/>
            </w:rPr>
            <w:instrText>RlZCI</w:instrText>
          </w:r>
          <w:r w:rsidRPr="00221212">
            <w:instrText>6</w:instrText>
          </w:r>
          <w:r>
            <w:rPr>
              <w:lang w:val="en-US"/>
            </w:rPr>
            <w:instrText>ZmFsc</w:instrText>
          </w:r>
          <w:r w:rsidRPr="00221212">
            <w:instrText>2</w:instrText>
          </w:r>
          <w:r>
            <w:rPr>
              <w:lang w:val="en-US"/>
            </w:rPr>
            <w:instrText>UsIlNleCI</w:instrText>
          </w:r>
          <w:r w:rsidRPr="00221212">
            <w:instrText>6</w:instrText>
          </w:r>
          <w:r>
            <w:rPr>
              <w:lang w:val="en-US"/>
            </w:rPr>
            <w:instrText>MCwiQ</w:instrText>
          </w:r>
          <w:r w:rsidRPr="00221212">
            <w:instrText>3</w:instrText>
          </w:r>
          <w:r>
            <w:rPr>
              <w:lang w:val="en-US"/>
            </w:rPr>
            <w:instrText>JlYXRlZEJ</w:instrText>
          </w:r>
          <w:r w:rsidRPr="00221212">
            <w:instrText>5</w:instrText>
          </w:r>
          <w:r>
            <w:rPr>
              <w:lang w:val="en-US"/>
            </w:rPr>
            <w:instrText>IjoiX</w:instrText>
          </w:r>
          <w:r w:rsidRPr="00221212">
            <w:instrText>0</w:instrText>
          </w:r>
          <w:r>
            <w:rPr>
              <w:lang w:val="en-US"/>
            </w:rPr>
            <w:instrText>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</w:instrText>
          </w:r>
          <w:r w:rsidRPr="00221212">
            <w:instrText>60</w:instrText>
          </w:r>
          <w:r>
            <w:rPr>
              <w:lang w:val="en-US"/>
            </w:rPr>
            <w:instrText>LAg</w:instrText>
          </w:r>
          <w:r w:rsidRPr="00221212">
            <w:instrText>0</w:instrText>
          </w:r>
          <w:r>
            <w:rPr>
              <w:lang w:val="en-US"/>
            </w:rPr>
            <w:instrText>Lgg</w:instrText>
          </w:r>
          <w:r w:rsidRPr="00221212">
            <w:instrText>0</w:instrText>
          </w:r>
          <w:r>
            <w:rPr>
              <w:lang w:val="en-US"/>
            </w:rPr>
            <w:instrText>LrQsNGC</w:instrText>
          </w:r>
          <w:r w:rsidRPr="00221212">
            <w:instrText>0</w:instrText>
          </w:r>
          <w:r>
            <w:rPr>
              <w:lang w:val="en-US"/>
            </w:rPr>
            <w:instrText>LDQu</w:instrText>
          </w:r>
          <w:r w:rsidRPr="00221212">
            <w:instrText>9</w:instrText>
          </w:r>
          <w:r>
            <w:rPr>
              <w:lang w:val="en-US"/>
            </w:rPr>
            <w:instrText>C</w:instrText>
          </w:r>
          <w:r w:rsidRPr="00221212">
            <w:instrText>40</w:instrText>
          </w:r>
          <w:r>
            <w:rPr>
              <w:lang w:val="en-US"/>
            </w:rPr>
            <w:instrText>LcuIiwiUGFnaW</w:instrText>
          </w:r>
          <w:r w:rsidRPr="00221212">
            <w:instrText>5</w:instrText>
          </w:r>
          <w:r>
            <w:rPr>
              <w:lang w:val="en-US"/>
            </w:rPr>
            <w:instrText>hdGlvbiI</w:instrText>
          </w:r>
          <w:r w:rsidRPr="00221212">
            <w:instrText>6</w:instrText>
          </w:r>
          <w:r>
            <w:rPr>
              <w:lang w:val="en-US"/>
            </w:rPr>
            <w:instrText>MCwiUHJvdGVjdGVkIjpmYWxzZSwiQ</w:instrText>
          </w:r>
          <w:r w:rsidRPr="00221212">
            <w:instrText>3</w:instrText>
          </w:r>
          <w:r>
            <w:rPr>
              <w:lang w:val="en-US"/>
            </w:rPr>
            <w:instrText>JlYXRlZEJ</w:instrText>
          </w:r>
          <w:r w:rsidRPr="00221212">
            <w:instrText>5</w:instrText>
          </w:r>
          <w:r>
            <w:rPr>
              <w:lang w:val="en-US"/>
            </w:rPr>
            <w:instrText>IjoiX</w:instrText>
          </w:r>
          <w:r w:rsidRPr="00221212">
            <w:instrText>0</w:instrText>
          </w:r>
          <w:r>
            <w:rPr>
              <w:lang w:val="en-US"/>
            </w:rPr>
            <w:instrText>hPTUUiLCJDcmVhdGVkT</w:instrText>
          </w:r>
          <w:r w:rsidRPr="00221212">
            <w:instrText>24</w:instrText>
          </w:r>
          <w:r>
            <w:rPr>
              <w:lang w:val="en-US"/>
            </w:rPr>
            <w:instrText>iOiIyMDIzLTA</w:instrText>
          </w:r>
          <w:r w:rsidRPr="00221212">
            <w:instrText>1</w:instrText>
          </w:r>
          <w:r>
            <w:rPr>
              <w:lang w:val="en-US"/>
            </w:rPr>
            <w:instrText>LTE</w:instrText>
          </w:r>
          <w:r w:rsidRPr="00221212">
            <w:instrText>1</w:instrText>
          </w:r>
          <w:r>
            <w:rPr>
              <w:lang w:val="en-US"/>
            </w:rPr>
            <w:instrText>VDExOjMyOjA</w:instrText>
          </w:r>
          <w:r w:rsidRPr="00221212">
            <w:instrText>5</w:instrText>
          </w:r>
          <w:r>
            <w:rPr>
              <w:lang w:val="en-US"/>
            </w:rPr>
            <w:instrText>IiwiTW</w:instrText>
          </w:r>
          <w:r w:rsidRPr="00221212">
            <w:instrText>9</w:instrText>
          </w:r>
          <w:r>
            <w:rPr>
              <w:lang w:val="en-US"/>
            </w:rPr>
            <w:instrText>kaWZpZWRCeSI</w:instrText>
          </w:r>
          <w:r w:rsidRPr="00221212">
            <w:instrText>6</w:instrText>
          </w:r>
          <w:r>
            <w:rPr>
              <w:lang w:val="en-US"/>
            </w:rPr>
            <w:instrText>Il</w:instrText>
          </w:r>
          <w:r w:rsidRPr="00221212">
            <w:instrText>9</w:instrText>
          </w:r>
          <w:r>
            <w:rPr>
              <w:lang w:val="en-US"/>
            </w:rPr>
            <w:instrText>IT</w:instrText>
          </w:r>
          <w:r w:rsidRPr="00221212">
            <w:instrText>01</w:instrText>
          </w:r>
          <w:r>
            <w:rPr>
              <w:lang w:val="en-US"/>
            </w:rPr>
            <w:instrText>FIiwiSWQiOiJiNGZiZjdiNy</w:instrText>
          </w:r>
          <w:r w:rsidRPr="00221212">
            <w:instrText>0</w:instrText>
          </w:r>
          <w:r>
            <w:rPr>
              <w:lang w:val="en-US"/>
            </w:rPr>
            <w:instrText>wN</w:instrText>
          </w:r>
          <w:r w:rsidRPr="00221212">
            <w:instrText>2</w:instrText>
          </w:r>
          <w:r>
            <w:rPr>
              <w:lang w:val="en-US"/>
            </w:rPr>
            <w:instrText>E</w:instrText>
          </w:r>
          <w:r w:rsidRPr="00221212">
            <w:instrText>2</w:instrText>
          </w:r>
          <w:r>
            <w:rPr>
              <w:lang w:val="en-US"/>
            </w:rPr>
            <w:instrText>LTQ</w:instrText>
          </w:r>
          <w:r w:rsidRPr="00221212">
            <w:instrText>0</w:instrText>
          </w:r>
          <w:r>
            <w:rPr>
              <w:lang w:val="en-US"/>
            </w:rPr>
            <w:instrText>NmUtYWM</w:instrText>
          </w:r>
          <w:r w:rsidRPr="00221212">
            <w:instrText>2</w:instrText>
          </w:r>
          <w:r>
            <w:rPr>
              <w:lang w:val="en-US"/>
            </w:rPr>
            <w:instrText>Yi</w:instrText>
          </w:r>
          <w:r w:rsidRPr="00221212">
            <w:instrText>1</w:instrText>
          </w:r>
          <w:r>
            <w:rPr>
              <w:lang w:val="en-US"/>
            </w:rPr>
            <w:instrText>jOTdjYmI</w:instrText>
          </w:r>
          <w:r w:rsidRPr="00221212">
            <w:instrText>1</w:instrText>
          </w:r>
          <w:r>
            <w:rPr>
              <w:lang w:val="en-US"/>
            </w:rPr>
            <w:instrText>YzU</w:instrText>
          </w:r>
          <w:r w:rsidRPr="00221212">
            <w:instrText>2</w:instrText>
          </w:r>
          <w:r>
            <w:rPr>
              <w:lang w:val="en-US"/>
            </w:rPr>
            <w:instrText>YWMiLCJNb</w:instrText>
          </w:r>
          <w:r w:rsidRPr="00221212">
            <w:instrText>2</w:instrText>
          </w:r>
          <w:r>
            <w:rPr>
              <w:lang w:val="en-US"/>
            </w:rPr>
            <w:instrText>RpZmllZE</w:instrText>
          </w:r>
          <w:r w:rsidRPr="00221212">
            <w:instrText>9</w:instrText>
          </w:r>
          <w:r>
            <w:rPr>
              <w:lang w:val="en-US"/>
            </w:rPr>
            <w:instrText>uIjoiMjAyMy</w:instrText>
          </w:r>
          <w:r w:rsidRPr="00221212">
            <w:instrText>0</w:instrText>
          </w:r>
          <w:r>
            <w:rPr>
              <w:lang w:val="en-US"/>
            </w:rPr>
            <w:instrText>wNS</w:instrText>
          </w:r>
          <w:r w:rsidRPr="00221212">
            <w:instrText>0</w:instrText>
          </w:r>
          <w:r>
            <w:rPr>
              <w:lang w:val="en-US"/>
            </w:rPr>
            <w:instrText>xNVQxMTozMjowOSIsIlByb</w:instrText>
          </w:r>
          <w:r w:rsidRPr="00221212">
            <w:instrText>2</w:instrText>
          </w:r>
          <w:r>
            <w:rPr>
              <w:lang w:val="en-US"/>
            </w:rPr>
            <w:instrText>plY</w:instrText>
          </w:r>
          <w:r w:rsidRPr="00221212">
            <w:instrText>3</w:instrText>
          </w:r>
          <w:r>
            <w:rPr>
              <w:lang w:val="en-US"/>
            </w:rPr>
            <w:instrText>QiOnsiJHJlZiI</w:instrText>
          </w:r>
          <w:r w:rsidRPr="00221212">
            <w:instrText>6</w:instrText>
          </w:r>
          <w:r>
            <w:rPr>
              <w:lang w:val="en-US"/>
            </w:rPr>
            <w:instrText>IjgifX</w:instrText>
          </w:r>
          <w:r w:rsidRPr="00221212">
            <w:instrText>0</w:instrText>
          </w:r>
          <w:r>
            <w:rPr>
              <w:lang w:val="en-US"/>
            </w:rPr>
            <w:instrText>sIlB</w:instrText>
          </w:r>
          <w:r w:rsidRPr="00221212">
            <w:instrText>1</w:instrText>
          </w:r>
          <w:r>
            <w:rPr>
              <w:lang w:val="en-US"/>
            </w:rPr>
            <w:instrText>Ymxpc</w:instrText>
          </w:r>
          <w:r w:rsidRPr="00221212">
            <w:instrText>2</w:instrText>
          </w:r>
          <w:r>
            <w:rPr>
              <w:lang w:val="en-US"/>
            </w:rPr>
            <w:instrText>hlcnMiOltdLCJRdW</w:instrText>
          </w:r>
          <w:r w:rsidRPr="00221212">
            <w:instrText>90</w:instrText>
          </w:r>
          <w:r>
            <w:rPr>
              <w:lang w:val="en-US"/>
            </w:rPr>
            <w:instrText>YXRpb</w:instrText>
          </w:r>
          <w:r w:rsidRPr="00221212">
            <w:instrText>25</w:instrText>
          </w:r>
          <w:r>
            <w:rPr>
              <w:lang w:val="en-US"/>
            </w:rPr>
            <w:instrText>zIjpbXSwiUmF</w:instrText>
          </w:r>
          <w:r w:rsidRPr="00221212">
            <w:instrText>0</w:instrText>
          </w:r>
          <w:r>
            <w:rPr>
              <w:lang w:val="en-US"/>
            </w:rPr>
            <w:instrText>aW</w:instrText>
          </w:r>
          <w:r w:rsidRPr="00221212">
            <w:instrText>5</w:instrText>
          </w:r>
          <w:r>
            <w:rPr>
              <w:lang w:val="en-US"/>
            </w:rPr>
            <w:instrText>nIjowLCJSZWZlcmVuY</w:instrText>
          </w:r>
          <w:r w:rsidRPr="00221212">
            <w:instrText>2</w:instrText>
          </w:r>
          <w:r>
            <w:rPr>
              <w:lang w:val="en-US"/>
            </w:rPr>
            <w:instrText>VUeXBlIjoiSm</w:instrText>
          </w:r>
          <w:r w:rsidRPr="00221212">
            <w:instrText>91</w:instrText>
          </w:r>
          <w:r>
            <w:rPr>
              <w:lang w:val="en-US"/>
            </w:rPr>
            <w:instrText>cm</w:instrText>
          </w:r>
          <w:r w:rsidRPr="00221212">
            <w:instrText>5</w:instrText>
          </w:r>
          <w:r>
            <w:rPr>
              <w:lang w:val="en-US"/>
            </w:rPr>
            <w:instrText>hbEFydGljbGUiLCJTaG</w:instrText>
          </w:r>
          <w:r w:rsidRPr="00221212">
            <w:instrText>9</w:instrText>
          </w:r>
          <w:r>
            <w:rPr>
              <w:lang w:val="en-US"/>
            </w:rPr>
            <w:instrText>ydFRpdGxlVXBkYXRlVHlwZSI</w:instrText>
          </w:r>
          <w:r w:rsidRPr="00221212">
            <w:instrText>6</w:instrText>
          </w:r>
          <w:r>
            <w:rPr>
              <w:lang w:val="en-US"/>
            </w:rPr>
            <w:instrText>MCwiU</w:instrText>
          </w:r>
          <w:r w:rsidRPr="00221212">
            <w:instrText>3</w:instrText>
          </w:r>
          <w:r>
            <w:rPr>
              <w:lang w:val="en-US"/>
            </w:rPr>
            <w:instrText>RhdGljSWRzIjpbIjA</w:instrText>
          </w:r>
          <w:r w:rsidRPr="00221212">
            <w:instrText>1</w:instrText>
          </w:r>
          <w:r>
            <w:rPr>
              <w:lang w:val="en-US"/>
            </w:rPr>
            <w:instrText>MjMwN</w:instrText>
          </w:r>
          <w:r w:rsidRPr="00221212">
            <w:instrText>2</w:instrText>
          </w:r>
          <w:r>
            <w:rPr>
              <w:lang w:val="en-US"/>
            </w:rPr>
            <w:instrText>NjLTY</w:instrText>
          </w:r>
          <w:r w:rsidRPr="00221212">
            <w:instrText>0</w:instrText>
          </w:r>
          <w:r>
            <w:rPr>
              <w:lang w:val="en-US"/>
            </w:rPr>
            <w:instrText>ODAtNDgwZC</w:instrText>
          </w:r>
          <w:r w:rsidRPr="00221212">
            <w:instrText>1</w:instrText>
          </w:r>
          <w:r>
            <w:rPr>
              <w:lang w:val="en-US"/>
            </w:rPr>
            <w:instrText>hY</w:instrText>
          </w:r>
          <w:r w:rsidRPr="00221212">
            <w:instrText>2</w:instrText>
          </w:r>
          <w:r>
            <w:rPr>
              <w:lang w:val="en-US"/>
            </w:rPr>
            <w:instrText>FjLWIxMTRlOTAzM</w:instrText>
          </w:r>
          <w:r w:rsidRPr="00221212">
            <w:instrText>2</w:instrText>
          </w:r>
          <w:r>
            <w:rPr>
              <w:lang w:val="en-US"/>
            </w:rPr>
            <w:instrText>JjYiJdLCJUYWJsZU</w:instrText>
          </w:r>
          <w:r w:rsidRPr="00221212">
            <w:instrText>9</w:instrText>
          </w:r>
          <w:r>
            <w:rPr>
              <w:lang w:val="en-US"/>
            </w:rPr>
            <w:instrText>mQ</w:instrText>
          </w:r>
          <w:r w:rsidRPr="00221212">
            <w:instrText>29</w:instrText>
          </w:r>
          <w:r>
            <w:rPr>
              <w:lang w:val="en-US"/>
            </w:rPr>
            <w:instrText>udGVudHNDb</w:instrText>
          </w:r>
          <w:r w:rsidRPr="00221212">
            <w:instrText>21</w:instrText>
          </w:r>
          <w:r>
            <w:rPr>
              <w:lang w:val="en-US"/>
            </w:rPr>
            <w:instrText>wbGV</w:instrText>
          </w:r>
          <w:r w:rsidRPr="00221212">
            <w:instrText>4</w:instrText>
          </w:r>
          <w:r>
            <w:rPr>
              <w:lang w:val="en-US"/>
            </w:rPr>
            <w:instrText>aXR</w:instrText>
          </w:r>
          <w:r w:rsidRPr="00221212">
            <w:instrText>5</w:instrText>
          </w:r>
          <w:r>
            <w:rPr>
              <w:lang w:val="en-US"/>
            </w:rPr>
            <w:instrText>IjowLCJUYWJsZU</w:instrText>
          </w:r>
          <w:r w:rsidRPr="00221212">
            <w:instrText>9</w:instrText>
          </w:r>
          <w:r>
            <w:rPr>
              <w:lang w:val="en-US"/>
            </w:rPr>
            <w:instrText>mQ</w:instrText>
          </w:r>
          <w:r w:rsidRPr="00221212">
            <w:instrText>29</w:instrText>
          </w:r>
          <w:r>
            <w:rPr>
              <w:lang w:val="en-US"/>
            </w:rPr>
            <w:instrText>udGVudHNTb</w:instrText>
          </w:r>
          <w:r w:rsidRPr="00221212">
            <w:instrText>3</w:instrText>
          </w:r>
          <w:r>
            <w:rPr>
              <w:lang w:val="en-US"/>
            </w:rPr>
            <w:instrText>VyY</w:instrText>
          </w:r>
          <w:r w:rsidRPr="00221212">
            <w:instrText>2</w:instrText>
          </w:r>
          <w:r>
            <w:rPr>
              <w:lang w:val="en-US"/>
            </w:rPr>
            <w:instrText>VUZXh</w:instrText>
          </w:r>
          <w:r w:rsidRPr="00221212">
            <w:instrText>0</w:instrText>
          </w:r>
          <w:r>
            <w:rPr>
              <w:lang w:val="en-US"/>
            </w:rPr>
            <w:instrText>Rm</w:instrText>
          </w:r>
          <w:r w:rsidRPr="00221212">
            <w:instrText>9</w:instrText>
          </w:r>
          <w:r>
            <w:rPr>
              <w:lang w:val="en-US"/>
            </w:rPr>
            <w:instrText>ybWF</w:instrText>
          </w:r>
          <w:r w:rsidRPr="00221212">
            <w:instrText>0</w:instrText>
          </w:r>
          <w:r>
            <w:rPr>
              <w:lang w:val="en-US"/>
            </w:rPr>
            <w:instrText>IjowLCJUYXNrcyI</w:instrText>
          </w:r>
          <w:r w:rsidRPr="00221212">
            <w:instrText>6</w:instrText>
          </w:r>
          <w:r>
            <w:rPr>
              <w:lang w:val="en-US"/>
            </w:rPr>
            <w:instrText>W</w:instrText>
          </w:r>
          <w:r w:rsidRPr="00221212">
            <w:instrText>10</w:instrText>
          </w:r>
          <w:r>
            <w:rPr>
              <w:lang w:val="en-US"/>
            </w:rPr>
            <w:instrText>sIlRyYW</w:instrText>
          </w:r>
          <w:r w:rsidRPr="00221212">
            <w:instrText>5</w:instrText>
          </w:r>
          <w:r>
            <w:rPr>
              <w:lang w:val="en-US"/>
            </w:rPr>
            <w:instrText>zbGF</w:instrText>
          </w:r>
          <w:r w:rsidRPr="00221212">
            <w:instrText>0</w:instrText>
          </w:r>
          <w:r>
            <w:rPr>
              <w:lang w:val="en-US"/>
            </w:rPr>
            <w:instrText>b</w:instrText>
          </w:r>
          <w:r w:rsidRPr="00221212">
            <w:instrText>3</w:instrText>
          </w:r>
          <w:r>
            <w:rPr>
              <w:lang w:val="en-US"/>
            </w:rPr>
            <w:instrText>JzIjpbXSwiVm</w:instrText>
          </w:r>
          <w:r w:rsidRPr="00221212">
            <w:instrText>9</w:instrText>
          </w:r>
          <w:r>
            <w:rPr>
              <w:lang w:val="en-US"/>
            </w:rPr>
            <w:instrText>sdW</w:instrText>
          </w:r>
          <w:r w:rsidRPr="00221212">
            <w:instrText>1</w:instrText>
          </w:r>
          <w:r>
            <w:rPr>
              <w:lang w:val="en-US"/>
            </w:rPr>
            <w:instrText>lIjoiMzAiLCJZZWFyIjoiMTk</w:instrText>
          </w:r>
          <w:r w:rsidRPr="00221212">
            <w:instrText>4</w:instrText>
          </w:r>
          <w:r>
            <w:rPr>
              <w:lang w:val="en-US"/>
            </w:rPr>
            <w:instrText>OSIsIlllYXJSZXNvbHZlZCI</w:instrText>
          </w:r>
          <w:r w:rsidRPr="00221212">
            <w:instrText>6</w:instrText>
          </w:r>
          <w:r>
            <w:rPr>
              <w:lang w:val="en-US"/>
            </w:rPr>
            <w:instrText>IjE</w:instrText>
          </w:r>
          <w:r w:rsidRPr="00221212">
            <w:instrText>5</w:instrText>
          </w:r>
          <w:r>
            <w:rPr>
              <w:lang w:val="en-US"/>
            </w:rPr>
            <w:instrText>ODkiLCJDcmVhdGVkQnkiOiJfSE</w:instrText>
          </w:r>
          <w:r w:rsidRPr="00221212">
            <w:instrText>9</w:instrText>
          </w:r>
          <w:r>
            <w:rPr>
              <w:lang w:val="en-US"/>
            </w:rPr>
            <w:instrText>NRSIsIkNyZWF</w:instrText>
          </w:r>
          <w:r w:rsidRPr="00221212">
            <w:instrText>0</w:instrText>
          </w:r>
          <w:r>
            <w:rPr>
              <w:lang w:val="en-US"/>
            </w:rPr>
            <w:instrText>ZWRPbiI</w:instrText>
          </w:r>
          <w:r w:rsidRPr="00221212">
            <w:instrText>6</w:instrText>
          </w:r>
          <w:r>
            <w:rPr>
              <w:lang w:val="en-US"/>
            </w:rPr>
            <w:instrText>IjIwMjMtMDUtMTVUMTE</w:instrText>
          </w:r>
          <w:r w:rsidRPr="00221212">
            <w:instrText>6</w:instrText>
          </w:r>
          <w:r>
            <w:rPr>
              <w:lang w:val="en-US"/>
            </w:rPr>
            <w:instrText>MzE</w:instrText>
          </w:r>
          <w:r w:rsidRPr="00221212">
            <w:instrText>6</w:instrText>
          </w:r>
          <w:r>
            <w:rPr>
              <w:lang w:val="en-US"/>
            </w:rPr>
            <w:instrText>NDYiLCJNb</w:instrText>
          </w:r>
          <w:r w:rsidRPr="00221212">
            <w:instrText>2</w:instrText>
          </w:r>
          <w:r>
            <w:rPr>
              <w:lang w:val="en-US"/>
            </w:rPr>
            <w:instrText>RpZmllZEJ</w:instrText>
          </w:r>
          <w:r w:rsidRPr="00221212">
            <w:instrText>5</w:instrText>
          </w:r>
          <w:r>
            <w:rPr>
              <w:lang w:val="en-US"/>
            </w:rPr>
            <w:instrText>IjoiX</w:instrText>
          </w:r>
          <w:r w:rsidRPr="00221212">
            <w:instrText>0</w:instrText>
          </w:r>
          <w:r>
            <w:rPr>
              <w:lang w:val="en-US"/>
            </w:rPr>
            <w:instrText>hPTUUiLCJJZCI</w:instrText>
          </w:r>
          <w:r w:rsidRPr="00221212">
            <w:instrText>6</w:instrText>
          </w:r>
          <w:r>
            <w:rPr>
              <w:lang w:val="en-US"/>
            </w:rPr>
            <w:instrText>IjMyMGMyY</w:instrText>
          </w:r>
          <w:r w:rsidRPr="00221212">
            <w:instrText>2</w:instrText>
          </w:r>
          <w:r>
            <w:rPr>
              <w:lang w:val="en-US"/>
            </w:rPr>
            <w:instrText>Q</w:instrText>
          </w:r>
          <w:r w:rsidRPr="00221212">
            <w:instrText>0</w:instrText>
          </w:r>
          <w:r>
            <w:rPr>
              <w:lang w:val="en-US"/>
            </w:rPr>
            <w:instrText>LThlNjctNGZlMS</w:instrText>
          </w:r>
          <w:r w:rsidRPr="00221212">
            <w:instrText>1</w:instrText>
          </w:r>
          <w:r>
            <w:rPr>
              <w:lang w:val="en-US"/>
            </w:rPr>
            <w:instrText>iODRiLTBkYTZjYzc</w:instrText>
          </w:r>
          <w:r w:rsidRPr="00221212">
            <w:instrText>3</w:instrText>
          </w:r>
          <w:r>
            <w:rPr>
              <w:lang w:val="en-US"/>
            </w:rPr>
            <w:instrText>N</w:instrText>
          </w:r>
          <w:r w:rsidRPr="00221212">
            <w:instrText>2</w:instrText>
          </w:r>
          <w:r>
            <w:rPr>
              <w:lang w:val="en-US"/>
            </w:rPr>
            <w:instrText>VkNyIsIk</w:instrText>
          </w:r>
          <w:r w:rsidRPr="00221212">
            <w:instrText>1</w:instrText>
          </w:r>
          <w:r>
            <w:rPr>
              <w:lang w:val="en-US"/>
            </w:rPr>
            <w:instrText>vZGlmaWVkT</w:instrText>
          </w:r>
          <w:r w:rsidRPr="00221212">
            <w:instrText>24</w:instrText>
          </w:r>
          <w:r>
            <w:rPr>
              <w:lang w:val="en-US"/>
            </w:rPr>
            <w:instrText>iOiIyMDIzLTA</w:instrText>
          </w:r>
          <w:r w:rsidRPr="00221212">
            <w:instrText>1</w:instrText>
          </w:r>
          <w:r>
            <w:rPr>
              <w:lang w:val="en-US"/>
            </w:rPr>
            <w:instrText>LTI</w:instrText>
          </w:r>
          <w:r w:rsidRPr="00221212">
            <w:instrText>3</w:instrText>
          </w:r>
          <w:r>
            <w:rPr>
              <w:lang w:val="en-US"/>
            </w:rPr>
            <w:instrText>VDIzOjIxOjE</w:instrText>
          </w:r>
          <w:r w:rsidRPr="00221212">
            <w:instrText>2</w:instrText>
          </w:r>
          <w:r>
            <w:rPr>
              <w:lang w:val="en-US"/>
            </w:rPr>
            <w:instrText>IiwiUHJvamVjdCI</w:instrText>
          </w:r>
          <w:r w:rsidRPr="00221212">
            <w:instrText>6</w:instrText>
          </w:r>
          <w:r>
            <w:rPr>
              <w:lang w:val="en-US"/>
            </w:rPr>
            <w:instrText>eyIkcmVmIjoiOCJ</w:instrText>
          </w:r>
          <w:r w:rsidRPr="00221212">
            <w:instrText>9</w:instrText>
          </w:r>
          <w:r>
            <w:rPr>
              <w:lang w:val="en-US"/>
            </w:rPr>
            <w:instrText>fSwiVXNlTnVtYmVyaW</w:instrText>
          </w:r>
          <w:r w:rsidRPr="00221212">
            <w:instrText>5</w:instrText>
          </w:r>
          <w:r>
            <w:rPr>
              <w:lang w:val="en-US"/>
            </w:rPr>
            <w:instrText>nVHlwZU</w:instrText>
          </w:r>
          <w:r w:rsidRPr="00221212">
            <w:instrText>9</w:instrText>
          </w:r>
          <w:r>
            <w:rPr>
              <w:lang w:val="en-US"/>
            </w:rPr>
            <w:instrText>mUGFyZW</w:instrText>
          </w:r>
          <w:r w:rsidRPr="00221212">
            <w:instrText>50</w:instrText>
          </w:r>
          <w:r>
            <w:rPr>
              <w:lang w:val="en-US"/>
            </w:rPr>
            <w:instrText>RG</w:instrText>
          </w:r>
          <w:r w:rsidRPr="00221212">
            <w:instrText>9</w:instrText>
          </w:r>
          <w:r>
            <w:rPr>
              <w:lang w:val="en-US"/>
            </w:rPr>
            <w:instrText>jdW</w:instrText>
          </w:r>
          <w:r w:rsidRPr="00221212">
            <w:instrText>1</w:instrText>
          </w:r>
          <w:r>
            <w:rPr>
              <w:lang w:val="en-US"/>
            </w:rPr>
            <w:instrText>lbnQiOmZhbHNlfV</w:instrText>
          </w:r>
          <w:r w:rsidRPr="00221212">
            <w:instrText>0</w:instrText>
          </w:r>
          <w:r>
            <w:rPr>
              <w:lang w:val="en-US"/>
            </w:rPr>
            <w:instrText>sIkZvcm</w:instrText>
          </w:r>
          <w:r w:rsidRPr="00221212">
            <w:instrText>1</w:instrText>
          </w:r>
          <w:r>
            <w:rPr>
              <w:lang w:val="en-US"/>
            </w:rPr>
            <w:instrText>hdHRlZFRleHQiOnsiJGlkIjoiMTEiLCJDb</w:instrText>
          </w:r>
          <w:r w:rsidRPr="00221212">
            <w:instrText>3</w:instrText>
          </w:r>
          <w:r>
            <w:rPr>
              <w:lang w:val="en-US"/>
            </w:rPr>
            <w:instrText>VudCI</w:instrText>
          </w:r>
          <w:r w:rsidRPr="00221212">
            <w:instrText>6</w:instrText>
          </w:r>
          <w:r>
            <w:rPr>
              <w:lang w:val="en-US"/>
            </w:rPr>
            <w:instrText>MSwiVGV</w:instrText>
          </w:r>
          <w:r w:rsidRPr="00221212">
            <w:instrText>4</w:instrText>
          </w:r>
          <w:r>
            <w:rPr>
              <w:lang w:val="en-US"/>
            </w:rPr>
            <w:instrText>dFVuaXRzIjpbeyIkaWQiOiIxMiIsIkZvbnRTdHlsZSI</w:instrText>
          </w:r>
          <w:r w:rsidRPr="00221212">
            <w:instrText>6</w:instrText>
          </w:r>
          <w:r>
            <w:rPr>
              <w:lang w:val="en-US"/>
            </w:rPr>
            <w:instrText>eyIkaWQiOiIxMyIsIk</w:instrText>
          </w:r>
          <w:r w:rsidRPr="00221212">
            <w:instrText>5</w:instrText>
          </w:r>
          <w:r>
            <w:rPr>
              <w:lang w:val="en-US"/>
            </w:rPr>
            <w:instrText>ldXRyYWwiOnRydWV</w:instrText>
          </w:r>
          <w:r w:rsidRPr="00221212">
            <w:instrText>9</w:instrText>
          </w:r>
          <w:r>
            <w:rPr>
              <w:lang w:val="en-US"/>
            </w:rPr>
            <w:instrText>LCJSZWFkaW</w:instrText>
          </w:r>
          <w:r w:rsidRPr="00221212">
            <w:instrText>5</w:instrText>
          </w:r>
          <w:r>
            <w:rPr>
              <w:lang w:val="en-US"/>
            </w:rPr>
            <w:instrText>nT</w:instrText>
          </w:r>
          <w:r w:rsidRPr="00221212">
            <w:instrText>3</w:instrText>
          </w:r>
          <w:r>
            <w:rPr>
              <w:lang w:val="en-US"/>
            </w:rPr>
            <w:instrText>JkZXIiOjEsIlRleHQiOiJbMzNdIn</w:instrText>
          </w:r>
          <w:r w:rsidRPr="00221212">
            <w:instrText>1</w:instrText>
          </w:r>
          <w:r>
            <w:rPr>
              <w:lang w:val="en-US"/>
            </w:rPr>
            <w:instrText>dfSwiVGFnIjoiQ</w:instrText>
          </w:r>
          <w:r w:rsidRPr="00221212">
            <w:instrText>2</w:instrText>
          </w:r>
          <w:r>
            <w:rPr>
              <w:lang w:val="en-US"/>
            </w:rPr>
            <w:instrText>l</w:instrText>
          </w:r>
          <w:r w:rsidRPr="00221212">
            <w:instrText>0</w:instrText>
          </w:r>
          <w:r>
            <w:rPr>
              <w:lang w:val="en-US"/>
            </w:rPr>
            <w:instrText>YXZpUGxhY</w:instrText>
          </w:r>
          <w:r w:rsidRPr="00221212">
            <w:instrText>2</w:instrText>
          </w:r>
          <w:r>
            <w:rPr>
              <w:lang w:val="en-US"/>
            </w:rPr>
            <w:instrText>Vob</w:instrText>
          </w:r>
          <w:r w:rsidRPr="00221212">
            <w:instrText>2</w:instrText>
          </w:r>
          <w:r>
            <w:rPr>
              <w:lang w:val="en-US"/>
            </w:rPr>
            <w:instrText>xkZXIjZjdiZGZiMTEtMjMzNS</w:instrText>
          </w:r>
          <w:r w:rsidRPr="00221212">
            <w:instrText>00</w:instrText>
          </w:r>
          <w:r>
            <w:rPr>
              <w:lang w:val="en-US"/>
            </w:rPr>
            <w:instrText>MTMzLWE</w:instrText>
          </w:r>
          <w:r w:rsidRPr="00221212">
            <w:instrText>3</w:instrText>
          </w:r>
          <w:r>
            <w:rPr>
              <w:lang w:val="en-US"/>
            </w:rPr>
            <w:instrText>MmUtOGY</w:instrText>
          </w:r>
          <w:r w:rsidRPr="00221212">
            <w:instrText>4</w:instrText>
          </w:r>
          <w:r>
            <w:rPr>
              <w:lang w:val="en-US"/>
            </w:rPr>
            <w:instrText>ZDk</w:instrText>
          </w:r>
          <w:r w:rsidRPr="00221212">
            <w:instrText>4</w:instrText>
          </w:r>
          <w:r>
            <w:rPr>
              <w:lang w:val="en-US"/>
            </w:rPr>
            <w:instrText>OWM</w:instrText>
          </w:r>
          <w:r w:rsidRPr="00221212">
            <w:instrText>3</w:instrText>
          </w:r>
          <w:r>
            <w:rPr>
              <w:lang w:val="en-US"/>
            </w:rPr>
            <w:instrText>ZjRmIiwiVGV</w:instrText>
          </w:r>
          <w:r w:rsidRPr="00221212">
            <w:instrText>4</w:instrText>
          </w:r>
          <w:r>
            <w:rPr>
              <w:lang w:val="en-US"/>
            </w:rPr>
            <w:instrText>dCI</w:instrText>
          </w:r>
          <w:r w:rsidRPr="00221212">
            <w:instrText>6</w:instrText>
          </w:r>
          <w:r>
            <w:rPr>
              <w:lang w:val="en-US"/>
            </w:rPr>
            <w:instrText>IlszM</w:instrText>
          </w:r>
          <w:r w:rsidRPr="00221212">
            <w:instrText>10</w:instrText>
          </w:r>
          <w:r>
            <w:rPr>
              <w:lang w:val="en-US"/>
            </w:rPr>
            <w:instrText>iLCJXQUlWZXJzaW</w:instrText>
          </w:r>
          <w:r w:rsidRPr="00221212">
            <w:instrText>9</w:instrText>
          </w:r>
          <w:r>
            <w:rPr>
              <w:lang w:val="en-US"/>
            </w:rPr>
            <w:instrText>uIjoiNi</w:instrText>
          </w:r>
          <w:r w:rsidRPr="00221212">
            <w:instrText>4</w:instrText>
          </w:r>
          <w:r>
            <w:rPr>
              <w:lang w:val="en-US"/>
            </w:rPr>
            <w:instrText>xNS</w:instrText>
          </w:r>
          <w:r w:rsidRPr="00221212">
            <w:instrText>4</w:instrText>
          </w:r>
          <w:r>
            <w:rPr>
              <w:lang w:val="en-US"/>
            </w:rPr>
            <w:instrText>yLjAifQ</w:instrText>
          </w:r>
          <w:r w:rsidRPr="00221212">
            <w:instrText>==}</w:instrText>
          </w:r>
          <w:r w:rsidRPr="003E06C9">
            <w:rPr>
              <w:lang w:val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>
              <w:t>[33]</w:t>
            </w:r>
          </w:hyperlink>
          <w:r w:rsidRPr="003E06C9">
            <w:rPr>
              <w:lang w:val="en-US"/>
            </w:rPr>
            <w:fldChar w:fldCharType="end"/>
          </w:r>
        </w:sdtContent>
      </w:sdt>
      <w:r>
        <w:t xml:space="preserve">: </w:t>
      </w:r>
    </w:p>
    <w:p w14:paraId="30D3D071" w14:textId="77777777" w:rsidR="0056525F" w:rsidRPr="0056525F" w:rsidRDefault="0056525F" w:rsidP="0056525F">
      <w:pPr>
        <w:rPr>
          <w:lang w:eastAsia="ru-RU"/>
        </w:rPr>
      </w:pPr>
    </w:p>
    <w:p w14:paraId="79C48B1C" w14:textId="4B87CE22" w:rsidR="00D365B1" w:rsidRDefault="00D365B1" w:rsidP="005F458C">
      <w:pPr>
        <w:pStyle w:val="1"/>
      </w:pPr>
      <w:r>
        <w:t xml:space="preserve">Реакции с </w:t>
      </w:r>
      <w:r w:rsidRPr="00996D2F">
        <w:t>фенолами</w:t>
      </w:r>
    </w:p>
    <w:p w14:paraId="3F0A0A12" w14:textId="2457BA8C" w:rsidR="00A172C7" w:rsidRDefault="00DA335D" w:rsidP="00FC3DF4">
      <w:pPr>
        <w:pStyle w:val="a3"/>
      </w:pPr>
      <w:r>
        <w:t>Кроме взаимодействия с аминами, о-хинон в триплетном возбужденном состоянии может реагировать с фенолами</w:t>
      </w:r>
      <w:r w:rsidR="00A172C7">
        <w:t>:</w:t>
      </w:r>
    </w:p>
    <w:p w14:paraId="3E3ABF3F" w14:textId="77777777" w:rsidR="00A172C7" w:rsidRPr="006B074F" w:rsidRDefault="00A172C7" w:rsidP="00A172C7">
      <w:pPr>
        <w:pStyle w:val="af0"/>
      </w:pPr>
      <w:r>
        <w:object w:dxaOrig="7373" w:dyaOrig="781" w14:anchorId="0A8227BA">
          <v:shape id="_x0000_i1026" type="#_x0000_t75" style="width:461.15pt;height:48.7pt" o:ole="">
            <v:imagedata r:id="rId19" o:title=""/>
          </v:shape>
          <o:OLEObject Type="Embed" ProgID="ChemDraw.Document.6.0" ShapeID="_x0000_i1026" DrawAspect="Content" ObjectID="_1776079415" r:id="rId20"/>
        </w:object>
      </w:r>
    </w:p>
    <w:p w14:paraId="1960585B" w14:textId="7B9D3E8B" w:rsidR="00A172C7" w:rsidRPr="00A172C7" w:rsidRDefault="00A172C7" w:rsidP="00A172C7">
      <w:pPr>
        <w:pStyle w:val="af2"/>
        <w:rPr>
          <w:noProof/>
          <w:color w:val="000000" w:themeColor="text1"/>
          <w:sz w:val="28"/>
        </w:rPr>
      </w:pPr>
      <w:bookmarkStart w:id="30" w:name="_Ref135206354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>
        <w:rPr>
          <w:noProof/>
        </w:rPr>
        <w:t>4</w:t>
      </w:r>
      <w:r w:rsidR="00622644">
        <w:rPr>
          <w:noProof/>
        </w:rPr>
        <w:fldChar w:fldCharType="end"/>
      </w:r>
      <w:bookmarkEnd w:id="30"/>
      <w:r>
        <w:t>. Фотовосстановление хинонов в присутствии пирокатехинов.</w:t>
      </w:r>
    </w:p>
    <w:p w14:paraId="684EFE06" w14:textId="77777777" w:rsidR="00DA335D" w:rsidRDefault="00DA335D" w:rsidP="00FC3DF4">
      <w:pPr>
        <w:pStyle w:val="a3"/>
      </w:pPr>
    </w:p>
    <w:p w14:paraId="3974129B" w14:textId="77777777" w:rsidR="00DA335D" w:rsidRDefault="00DA335D" w:rsidP="00DA335D">
      <w:pPr>
        <w:pStyle w:val="af0"/>
      </w:pPr>
    </w:p>
    <w:p w14:paraId="7658E3C2" w14:textId="77777777" w:rsidR="00DA335D" w:rsidRPr="00CE69BE" w:rsidRDefault="00DA335D" w:rsidP="00996D2F">
      <w:pPr>
        <w:pStyle w:val="a2"/>
      </w:pPr>
      <w:r w:rsidRPr="00236A88">
        <w:t xml:space="preserve">Тушение триплетных состояний хинонов с достаточно высокой триплетной энергией фенольными соединениями </w:t>
      </w:r>
      <w:r w:rsidRPr="00810FDE">
        <w:t>протекает</w:t>
      </w:r>
      <w:r w:rsidRPr="00236A88">
        <w:t xml:space="preserve"> с высокими константами скорости</w:t>
      </w:r>
      <w:r>
        <w:t xml:space="preserve">, 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Pr="00BD5502">
        <w:t xml:space="preserve">Рисунок </w:t>
      </w:r>
      <w:r>
        <w:rPr>
          <w:noProof/>
        </w:rPr>
        <w:t>2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a361be1-0529-42cf-bf80-ca8c95235ee5"/>
          <w:id w:val="1907875615"/>
          <w:placeholder>
            <w:docPart w:val="D8571D824128409CB65226377BD43B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yNTEyNjI0LWNmMzQtNGU5MC1hOTI4LTU3OGJhNTQ5OGYyNC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3VDIzOjIxOjE2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2EzNjFiZTEtMDUyOS00MmNmLWJmODAtY2E4Yzk1MjM1ZWU1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>
              <w:t>[20]</w:t>
            </w:r>
          </w:hyperlink>
          <w:r>
            <w:fldChar w:fldCharType="end"/>
          </w:r>
        </w:sdtContent>
      </w:sdt>
      <w:r w:rsidRPr="00236A88">
        <w:t>.</w:t>
      </w:r>
      <w:r>
        <w:t xml:space="preserve"> </w:t>
      </w:r>
      <w:r w:rsidRPr="00236A88">
        <w:t xml:space="preserve"> </w:t>
      </w:r>
      <w:r w:rsidRPr="00CE69BE">
        <w:t xml:space="preserve">По мере уменьшения </w:t>
      </w:r>
      <w:proofErr w:type="spellStart"/>
      <w:r w:rsidRPr="00CE69BE">
        <w:t>электронодонорной</w:t>
      </w:r>
      <w:proofErr w:type="spellEnd"/>
      <w:r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уме</w:t>
      </w:r>
      <w:proofErr w:type="spellStart"/>
      <w:r w:rsidRPr="00CE69BE">
        <w:t>ньшаются</w:t>
      </w:r>
      <w:proofErr w:type="spellEnd"/>
      <w:r w:rsidRPr="00CE69BE">
        <w:t xml:space="preserve"> при введении трет-</w:t>
      </w:r>
      <w:proofErr w:type="spellStart"/>
      <w:r w:rsidRPr="00CE69BE">
        <w:t>бутильных</w:t>
      </w:r>
      <w:proofErr w:type="spellEnd"/>
      <w:r w:rsidRPr="00CE69BE">
        <w:t xml:space="preserve"> групп в орто-положения фенола, что обусловлено экранированием реакционного центра. Из</w:t>
      </w:r>
      <w:r>
        <w:t xml:space="preserve">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Pr="00BD5502">
        <w:t xml:space="preserve">Рисунок </w:t>
      </w:r>
      <w:r>
        <w:rPr>
          <w:noProof/>
        </w:rPr>
        <w:t>2</w:t>
      </w:r>
      <w:r>
        <w:fldChar w:fldCharType="end"/>
      </w:r>
      <w:r>
        <w:t xml:space="preserve"> видно</w:t>
      </w:r>
      <w:r w:rsidRPr="00111886">
        <w:t>,</w:t>
      </w:r>
      <w:r w:rsidRPr="00CE69BE">
        <w:t xml:space="preserve"> что тушение триплетного состояния </w:t>
      </w:r>
      <w:proofErr w:type="spellStart"/>
      <w:r w:rsidRPr="00CE69BE">
        <w:t>антантрона</w:t>
      </w:r>
      <w:proofErr w:type="spellEnd"/>
      <w:r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. </w:t>
      </w:r>
      <w:r>
        <w:t xml:space="preserve">Несмотря на то, что </w:t>
      </w:r>
      <w:r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Pr="00CE69BE">
        <w:t xml:space="preserve">уменьшается при ослаблении </w:t>
      </w:r>
      <w:proofErr w:type="spellStart"/>
      <w:r w:rsidRPr="00CE69BE">
        <w:t>электронодонорных</w:t>
      </w:r>
      <w:proofErr w:type="spellEnd"/>
      <w:r w:rsidRPr="00CE69BE">
        <w:t xml:space="preserve"> свойств фенола, </w:t>
      </w:r>
      <w:r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3VDIzOjIxOjE2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>
              <w:t>[20]</w:t>
            </w:r>
          </w:hyperlink>
          <w:r>
            <w:fldChar w:fldCharType="end"/>
          </w:r>
        </w:sdtContent>
      </w:sdt>
      <w:r>
        <w:t>.</w:t>
      </w:r>
    </w:p>
    <w:p w14:paraId="4B2691C5" w14:textId="77777777" w:rsidR="00DA335D" w:rsidRDefault="00DA335D" w:rsidP="00DA335D">
      <w:pPr>
        <w:pStyle w:val="af0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53E09F12" wp14:editId="6B43543F">
                <wp:extent cx="6324453" cy="4185140"/>
                <wp:effectExtent l="0" t="0" r="635" b="6350"/>
                <wp:docPr id="86" name="Группа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24453" cy="4185140"/>
                          <a:chOff x="-695011" y="106527"/>
                          <a:chExt cx="6324453" cy="4185140"/>
                        </a:xfrm>
                      </wpg:grpSpPr>
                      <pic:pic xmlns:pic="http://schemas.openxmlformats.org/drawingml/2006/picture">
                        <pic:nvPicPr>
                          <pic:cNvPr id="87" name="Рисунок 87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71520" y="106527"/>
                            <a:ext cx="1989299" cy="344941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8" name="Надпись 88"/>
                        <wps:cNvSpPr txBox="1"/>
                        <wps:spPr>
                          <a:xfrm>
                            <a:off x="-695011" y="3546377"/>
                            <a:ext cx="6324453" cy="74529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CAC43EA" w14:textId="77777777" w:rsidR="00FC3DF4" w:rsidRPr="007848E7" w:rsidRDefault="00FC3DF4" w:rsidP="00DA335D">
                              <w:pPr>
                                <w:pStyle w:val="af2"/>
                              </w:pPr>
                              <w:bookmarkStart w:id="31" w:name="_Ref135206479"/>
                              <w:r w:rsidRPr="00BD5502"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2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31"/>
                              <w:r w:rsidRPr="00BD5502">
                                <w:t xml:space="preserve">. Зависимость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sub>
                                </m:sSub>
                              </m:oMath>
                              <w:r w:rsidRPr="00BD5502">
                                <w:t xml:space="preserve"> от одноэлектронного п</w:t>
                              </w:r>
                              <w:proofErr w:type="spellStart"/>
                              <w:r w:rsidRPr="00BD5502">
                                <w:t>отенциала</w:t>
                              </w:r>
                              <w:proofErr w:type="spellEnd"/>
                              <w:r w:rsidRPr="00BD5502">
                                <w:t xml:space="preserve"> окисления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/2</m:t>
                                    </m:r>
                                  </m:sub>
                                </m:sSub>
                              </m:oMath>
                              <w:r w:rsidRPr="00BD5502">
                                <w:t xml:space="preserve"> фенолов при тушении триплетных состояний </w:t>
                              </w:r>
                              <w:r w:rsidRPr="00ED799C">
                                <w:t xml:space="preserve"> </w:t>
                              </w:r>
                              <w:r w:rsidRPr="00BD5502">
                                <w:t xml:space="preserve">2,6-дифенилбензохинона-1,4 (энергия триплетного состояния — 2,3 эВ) в бензоле (1) </w:t>
                              </w:r>
                              <w:proofErr w:type="spellStart"/>
                              <w:r w:rsidRPr="00BD5502">
                                <w:t>антантрона</w:t>
                              </w:r>
                              <w:proofErr w:type="spellEnd"/>
                              <w:r w:rsidRPr="00BD5502">
                                <w:t xml:space="preserve"> (энергия триплетного состояния — 1,6 эВ) в бензоле (2) </w:t>
                              </w:r>
                              <w:r w:rsidRPr="00ED799C">
                                <w:t xml:space="preserve"> </w:t>
                              </w:r>
                              <w:r>
                                <w:t>в ацетонитриле (3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3E09F12" id="Группа 86" o:spid="_x0000_s1035" style="width:498pt;height:329.55pt;mso-position-horizontal-relative:char;mso-position-vertical-relative:line" coordorigin="-6950,1065" coordsize="63244,418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">
                <v:shape id="Рисунок 87" o:spid="_x0000_s1036" type="#_x0000_t75" style="position:absolute;left:14715;top:1065;width:19893;height:344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">
                  <v:imagedata r:id="rId22" o:title=""/>
                </v:shape>
                <v:shape id="Надпись 88" o:spid="_x0000_s1037" type="#_x0000_t202" style="position:absolute;left:-6950;top:35463;width:63244;height:74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" stroked="f">
                  <v:textbox inset="0,0,0,0">
                    <w:txbxContent>
                      <w:p w14:paraId="5CAC43EA" w14:textId="77777777" w:rsidR="00FC3DF4" w:rsidRPr="007848E7" w:rsidRDefault="00FC3DF4" w:rsidP="00DA335D">
                        <w:pPr>
                          <w:pStyle w:val="af2"/>
                        </w:pPr>
                        <w:bookmarkStart w:id="32" w:name="_Ref135206479"/>
                        <w:r w:rsidRPr="00BD5502"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2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32"/>
                        <w:r w:rsidRPr="00BD5502">
                          <w:t xml:space="preserve">. Зависимость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sub>
                          </m:sSub>
                        </m:oMath>
                        <w:r w:rsidRPr="00BD5502">
                          <w:t xml:space="preserve"> от одноэлектронного п</w:t>
                        </w:r>
                        <w:proofErr w:type="spellStart"/>
                        <w:r w:rsidRPr="00BD5502">
                          <w:t>отенциала</w:t>
                        </w:r>
                        <w:proofErr w:type="spellEnd"/>
                        <w:r w:rsidRPr="00BD5502">
                          <w:t xml:space="preserve"> окисления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/2</m:t>
                              </m:r>
                            </m:sub>
                          </m:sSub>
                        </m:oMath>
                        <w:r w:rsidRPr="00BD5502">
                          <w:t xml:space="preserve"> фенолов при тушении триплетных состояний </w:t>
                        </w:r>
                        <w:r w:rsidRPr="00ED799C">
                          <w:t xml:space="preserve"> </w:t>
                        </w:r>
                        <w:r w:rsidRPr="00BD5502">
                          <w:t xml:space="preserve">2,6-дифенилбензохинона-1,4 (энергия триплетного состояния — 2,3 эВ) в бензоле (1) </w:t>
                        </w:r>
                        <w:proofErr w:type="spellStart"/>
                        <w:r w:rsidRPr="00BD5502">
                          <w:t>антантрона</w:t>
                        </w:r>
                        <w:proofErr w:type="spellEnd"/>
                        <w:r w:rsidRPr="00BD5502">
                          <w:t xml:space="preserve"> (энергия триплетного состояния — 1,6 эВ) в бензоле (2) </w:t>
                        </w:r>
                        <w:r w:rsidRPr="00ED799C">
                          <w:t xml:space="preserve"> </w:t>
                        </w:r>
                        <w:r>
                          <w:t>в ацетонитриле (3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F45A88D" w14:textId="77777777" w:rsidR="00DA335D" w:rsidRDefault="00DA335D" w:rsidP="00996D2F">
      <w:pPr>
        <w:pStyle w:val="31"/>
      </w:pPr>
      <w:bookmarkStart w:id="33" w:name="_Toc136296699"/>
      <w:bookmarkEnd w:id="20"/>
      <w:r>
        <w:t>Радикальные реакции</w:t>
      </w:r>
      <w:bookmarkEnd w:id="33"/>
    </w:p>
    <w:p w14:paraId="5E601BC9" w14:textId="77777777" w:rsidR="00DA335D" w:rsidRDefault="00DA335D" w:rsidP="00FC3DF4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>, который является главным первичным продуктом фотовосстановления орто-хинонов</w:t>
      </w:r>
      <w:r>
        <w:t xml:space="preserve"> см. </w:t>
      </w:r>
      <w:r>
        <w:fldChar w:fldCharType="begin"/>
      </w:r>
      <w:r>
        <w:instrText xml:space="preserve"> REF _Ref135329259 \h </w:instrText>
      </w:r>
      <w:r>
        <w:fldChar w:fldCharType="separate"/>
      </w:r>
      <w:r>
        <w:t xml:space="preserve">Схема </w:t>
      </w:r>
      <w:r>
        <w:rPr>
          <w:noProof/>
        </w:rPr>
        <w:t>5</w:t>
      </w:r>
      <w:r>
        <w:fldChar w:fldCharType="end"/>
      </w:r>
      <w:r>
        <w:t xml:space="preserve">. Данное соединение неустойчиво и может трансформироваться с образованием в конечном итоге пирокатехина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zAzMjQzY2M3LTFiNGUtNDcxMi04Y2FhLTZhMGE1YWE0YzllYyIsIlRleHQiOiJbMjldIiwiV0FJVmVyc2lvbiI6IjYuMTUuMi4wIn0=}</w:instrText>
          </w:r>
          <w:r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>
              <w:t>[29]</w:t>
            </w:r>
          </w:hyperlink>
          <w:r>
            <w:fldChar w:fldCharType="end"/>
          </w:r>
        </w:sdtContent>
      </w:sdt>
      <w:r>
        <w:t>.</w:t>
      </w:r>
    </w:p>
    <w:p w14:paraId="2816E3E2" w14:textId="77777777" w:rsidR="00DA335D" w:rsidRDefault="00DA335D" w:rsidP="00DA335D">
      <w:pPr>
        <w:pStyle w:val="af0"/>
      </w:pPr>
      <w:r>
        <w:object w:dxaOrig="5933" w:dyaOrig="934" w14:anchorId="29F555E5">
          <v:shape id="_x0000_i1027" type="#_x0000_t75" style="width:464.45pt;height:72.85pt" o:ole="">
            <v:imagedata r:id="rId23" o:title=""/>
          </v:shape>
          <o:OLEObject Type="Embed" ProgID="ChemDraw.Document.6.0" ShapeID="_x0000_i1027" DrawAspect="Content" ObjectID="_1776079416" r:id="rId24"/>
        </w:object>
      </w:r>
    </w:p>
    <w:p w14:paraId="1131243B" w14:textId="77777777" w:rsidR="00DA335D" w:rsidRPr="007848E7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34" w:name="_Ref135329259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>
        <w:rPr>
          <w:noProof/>
        </w:rPr>
        <w:t>5</w:t>
      </w:r>
      <w:r w:rsidR="00622644">
        <w:rPr>
          <w:noProof/>
        </w:rPr>
        <w:fldChar w:fldCharType="end"/>
      </w:r>
      <w:bookmarkEnd w:id="34"/>
      <w:r>
        <w:t xml:space="preserve">. Механизм образования </w:t>
      </w:r>
      <w:proofErr w:type="spellStart"/>
      <w:r>
        <w:t>фенолэфира</w:t>
      </w:r>
      <w:proofErr w:type="spellEnd"/>
      <w:r>
        <w:t>.</w:t>
      </w:r>
    </w:p>
    <w:p w14:paraId="254797B8" w14:textId="77777777" w:rsidR="00DA335D" w:rsidRDefault="00DA335D" w:rsidP="00FC3DF4">
      <w:pPr>
        <w:pStyle w:val="a3"/>
      </w:pPr>
      <w:r>
        <w:t xml:space="preserve">При этом в системе наблюдается равновесие между </w:t>
      </w:r>
      <w:proofErr w:type="spellStart"/>
      <w:r>
        <w:t>оксифеноксильными</w:t>
      </w:r>
      <w:proofErr w:type="spellEnd"/>
      <w:r>
        <w:t xml:space="preserve"> радикалами, хиноном и пирокатехином</w:t>
      </w:r>
      <w:r w:rsidRPr="009A0C45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11C9CC35E1764F7FAEDAFC71CB4522C8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jMxYWNmLWRlNGEtNDY4Yi05NDYzLWY3NmY5ZjNmNDI2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3VDIzOjIxOjE2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zIxZTIyNTctOGRlYy00MDczLTgzNWEtZmFhZmY1ZmIyMGZk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>
              <w:t>[32]</w:t>
            </w:r>
          </w:hyperlink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</w:t>
      </w:r>
      <w:proofErr w:type="spellStart"/>
      <w:r>
        <w:t>семихиноляты</w:t>
      </w:r>
      <w:proofErr w:type="spellEnd"/>
      <w:r>
        <w:t xml:space="preserve">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>
        <w:t xml:space="preserve">Схема </w:t>
      </w:r>
      <w:r>
        <w:rPr>
          <w:noProof/>
        </w:rPr>
        <w:t>6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3VDIzOjIxOjE2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MzdkNzIzMmEtYzNmMC00ZmRmLTg4NTktOWE3OTJjNTcwMTU0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>
              <w:t>[32]</w:t>
            </w:r>
          </w:hyperlink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>
        <w:t>триэтиламину</w:t>
      </w:r>
      <w:proofErr w:type="spellEnd"/>
      <w:r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ED32260C7E1425C90BAE912E1EFD09C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3VDIzOjIxOjE2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YTYxMDVlOTgtMmEwMi00ZWQ4LWJjOTItZjUxODk5NmZhZWU4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>
              <w:t>[32]</w:t>
            </w:r>
          </w:hyperlink>
          <w:r>
            <w:fldChar w:fldCharType="end"/>
          </w:r>
        </w:sdtContent>
      </w:sdt>
      <w:r>
        <w:t>.</w:t>
      </w:r>
    </w:p>
    <w:p w14:paraId="46942EBB" w14:textId="77777777" w:rsidR="00DA335D" w:rsidRPr="000C38B6" w:rsidRDefault="00DA335D" w:rsidP="00DA335D">
      <w:pPr>
        <w:pStyle w:val="af0"/>
      </w:pPr>
      <w:r>
        <w:object w:dxaOrig="6370" w:dyaOrig="756" w14:anchorId="43ECF9F9">
          <v:shape id="_x0000_i1028" type="#_x0000_t75" style="width:471.55pt;height:55.35pt" o:ole="">
            <v:imagedata r:id="rId25" o:title=""/>
          </v:shape>
          <o:OLEObject Type="Embed" ProgID="ChemDraw.Document.6.0" ShapeID="_x0000_i1028" DrawAspect="Content" ObjectID="_1776079417" r:id="rId26"/>
        </w:object>
      </w:r>
    </w:p>
    <w:p w14:paraId="3DD1A150" w14:textId="77777777" w:rsidR="00DA335D" w:rsidRPr="0062379C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35" w:name="_Ref135051676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>
        <w:rPr>
          <w:noProof/>
        </w:rPr>
        <w:t>6</w:t>
      </w:r>
      <w:r w:rsidR="00622644">
        <w:rPr>
          <w:noProof/>
        </w:rPr>
        <w:fldChar w:fldCharType="end"/>
      </w:r>
      <w:bookmarkEnd w:id="35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2E264AB0" w14:textId="77777777" w:rsidR="00DA335D" w:rsidRDefault="00DA335D" w:rsidP="00996D2F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proofErr w:type="spellStart"/>
      <w:proofErr w:type="gramStart"/>
      <w:r>
        <w:t>электроно</w:t>
      </w:r>
      <w:proofErr w:type="spellEnd"/>
      <w:r>
        <w:t>-акцепторными</w:t>
      </w:r>
      <w:proofErr w:type="gramEnd"/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>
        <w:t xml:space="preserve">Схема </w:t>
      </w:r>
      <w:r>
        <w:rPr>
          <w:noProof/>
        </w:rPr>
        <w:t>7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0BD2E1DC58AC4F049659C4A4549CE9C8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M1XSJ9XX0sIlRhZyI6IkNpdGF2aVBsYWNlaG9sZGVyIzI0MWJjOWFlLTE2NWQtNGUzMy1iNjQ1LTdiZTgxMTM0YzA3YSIsIlRleHQiOiJbMzVdIiwiV0FJVmVyc2lvbiI6IjYuMTUuMi4wIn0=}</w:instrText>
          </w:r>
          <w:r>
            <w:fldChar w:fldCharType="separate"/>
          </w:r>
          <w:hyperlink w:anchor="_CTVL0017c42405d132d46b1b4369905265ff9d2" w:tooltip="Багдасарьян Х.С. Теория радикальной полимеризации / Багдасарьян Х.С.: Наука, 1966." w:history="1">
            <w:r>
              <w:t>[35]</w:t>
            </w:r>
          </w:hyperlink>
          <w:r>
            <w:fldChar w:fldCharType="end"/>
          </w:r>
        </w:sdtContent>
      </w:sdt>
      <w:r>
        <w:t>. Однако в данной работе моделируется лишь инициирование системы, поэтому эта реакция не используется при расчетах.</w:t>
      </w:r>
    </w:p>
    <w:p w14:paraId="0E0C0680" w14:textId="77777777" w:rsidR="00DA335D" w:rsidRDefault="00DA335D" w:rsidP="00996D2F">
      <w:pPr>
        <w:pStyle w:val="a2"/>
      </w:pPr>
      <w:r>
        <w:object w:dxaOrig="9495" w:dyaOrig="1697" w14:anchorId="753E9FBE">
          <v:shape id="_x0000_i1029" type="#_x0000_t75" style="width:466.95pt;height:82.8pt" o:ole="">
            <v:imagedata r:id="rId27" o:title=""/>
          </v:shape>
          <o:OLEObject Type="Embed" ProgID="ChemDraw.Document.6.0" ShapeID="_x0000_i1029" DrawAspect="Content" ObjectID="_1776079418" r:id="rId28"/>
        </w:object>
      </w:r>
    </w:p>
    <w:p w14:paraId="7E6217B1" w14:textId="77777777" w:rsidR="00DA335D" w:rsidRPr="000758F9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36" w:name="_Ref135052313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>
        <w:rPr>
          <w:noProof/>
        </w:rPr>
        <w:t>7</w:t>
      </w:r>
      <w:r w:rsidR="00622644">
        <w:rPr>
          <w:noProof/>
        </w:rPr>
        <w:fldChar w:fldCharType="end"/>
      </w:r>
      <w:bookmarkEnd w:id="36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1433CE2D" w14:textId="67B82860" w:rsidR="00DA335D" w:rsidRDefault="00DA335D" w:rsidP="00FC3DF4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Pr="00877B6A">
        <w:t xml:space="preserve"> </w:t>
      </w:r>
      <w:r w:rsidRPr="00E303DB">
        <w:t xml:space="preserve">Например, 3,5- и 3,6-ди-трет-бутилбензохинонов-1,2 в присутствии соответствующих им пирокатехинов приводит к образованию </w:t>
      </w:r>
      <w:proofErr w:type="spellStart"/>
      <w:r w:rsidRPr="00E303DB">
        <w:t>семихинонов</w:t>
      </w:r>
      <w:proofErr w:type="spellEnd"/>
      <w:r w:rsidRPr="00E303DB">
        <w:t xml:space="preserve">, которые после </w:t>
      </w:r>
      <w:proofErr w:type="spellStart"/>
      <w:r w:rsidRPr="00E303DB">
        <w:t>диспропорционируют</w:t>
      </w:r>
      <w:proofErr w:type="spellEnd"/>
      <w:r w:rsidRPr="00E303DB">
        <w:t xml:space="preserve"> до исходных хинонов и пирокатехинов</w:t>
      </w:r>
      <w:r>
        <w:t xml:space="preserve"> </w:t>
      </w:r>
      <w:sdt>
        <w:sdtPr>
          <w:alias w:val="To edit, see citavi.com/edit"/>
          <w:tag w:val="CitaviPlaceholder#3555203b-45d8-4e97-967e-765387929a2a"/>
          <w:id w:val="-804391014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Njc4Y2IxLWFlNWUtNDIzZS1iODg3LTM0ZTk3NGNhZmViN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3VDIzOjIxOjE2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zU1NTIwM2ItNDVkOC00ZTk3LTk2N2UtNzY1Mzg3OTI5YTJh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>
              <w:t>[20]</w:t>
            </w:r>
          </w:hyperlink>
          <w:r>
            <w:fldChar w:fldCharType="end"/>
          </w:r>
        </w:sdtContent>
      </w:sdt>
      <w:r>
        <w:t xml:space="preserve">, как уже было написано, она равновесна с константой данной </w:t>
      </w:r>
      <w:commentRangeStart w:id="37"/>
      <w:r>
        <w:t>реакции</w:t>
      </w:r>
      <w:commentRangeEnd w:id="37"/>
      <w:r>
        <w:rPr>
          <w:rStyle w:val="af6"/>
          <w:rFonts w:eastAsia="SimSun" w:cstheme="minorBidi"/>
          <w:color w:val="auto"/>
          <w:lang w:eastAsia="en-US"/>
        </w:rPr>
        <w:commentReference w:id="37"/>
      </w:r>
      <w:r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0,5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</m:oMath>
      <w:r w:rsidRPr="006D4713">
        <w:rPr>
          <w:b/>
          <w:bCs/>
        </w:rPr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990b848f-04cb-4c87-b723-053d1a87b473"/>
          <w:id w:val="953368480"/>
          <w:placeholder>
            <w:docPart w:val="11D388A1384D4EB4851D313A86B244AD"/>
          </w:placeholder>
        </w:sdtPr>
        <w:sdtEndPr>
          <w:rPr>
            <w:b w:val="0"/>
            <w:bCs w:val="0"/>
          </w:rPr>
        </w:sdtEndPr>
        <w:sdtContent>
          <w:r w:rsidRPr="003E06C9">
            <w:rPr>
              <w:lang w:val="en-US"/>
            </w:rPr>
            <w:fldChar w:fldCharType="begin"/>
          </w:r>
          <w:r>
            <w:rPr>
              <w:lang w:val="en-US"/>
            </w:rPr>
            <w:instrText>ADDIN</w:instrText>
          </w:r>
          <w:r w:rsidRPr="00221212">
            <w:instrText xml:space="preserve"> </w:instrText>
          </w:r>
          <w:r>
            <w:rPr>
              <w:lang w:val="en-US"/>
            </w:rPr>
            <w:instrText>CitaviPlaceholder</w:instrText>
          </w:r>
          <w:r w:rsidRPr="00221212">
            <w:instrText>{</w:instrText>
          </w:r>
          <w:r>
            <w:rPr>
              <w:lang w:val="en-US"/>
            </w:rPr>
            <w:instrText>eyIkaWQiOiIxIiwiJHR</w:instrText>
          </w:r>
          <w:r w:rsidRPr="00221212">
            <w:instrText>5</w:instrText>
          </w:r>
          <w:r>
            <w:rPr>
              <w:lang w:val="en-US"/>
            </w:rPr>
            <w:instrText>cGUiOiJ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</w:instrText>
          </w:r>
          <w:r w:rsidRPr="00221212">
            <w:instrText>5</w:instrText>
          </w:r>
          <w:r>
            <w:rPr>
              <w:lang w:val="en-US"/>
            </w:rPr>
            <w:instrText>DaXRhdGlvbnMuV</w:instrText>
          </w:r>
          <w:r w:rsidRPr="00221212">
            <w:instrText>29</w:instrText>
          </w:r>
          <w:r>
            <w:rPr>
              <w:lang w:val="en-US"/>
            </w:rPr>
            <w:instrText>yZFBsYWNlaG</w:instrText>
          </w:r>
          <w:r w:rsidRPr="00221212">
            <w:instrText>9</w:instrText>
          </w:r>
          <w:r>
            <w:rPr>
              <w:lang w:val="en-US"/>
            </w:rPr>
            <w:instrText>sZGVyLCB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IsIkVudHJpZXMiOlt</w:instrText>
          </w:r>
          <w:r w:rsidRPr="00221212">
            <w:instrText>7</w:instrText>
          </w:r>
          <w:r>
            <w:rPr>
              <w:lang w:val="en-US"/>
            </w:rPr>
            <w:instrText>IiRpZCI</w:instrText>
          </w:r>
          <w:r w:rsidRPr="00221212">
            <w:instrText>6</w:instrText>
          </w:r>
          <w:r>
            <w:rPr>
              <w:lang w:val="en-US"/>
            </w:rPr>
            <w:instrText>IjIiLCIkdHlwZSI</w:instrText>
          </w:r>
          <w:r w:rsidRPr="00221212">
            <w:instrText>6</w:instrText>
          </w:r>
          <w:r>
            <w:rPr>
              <w:lang w:val="en-US"/>
            </w:rPr>
            <w:instrText>IlN</w:instrText>
          </w:r>
          <w:r w:rsidRPr="00221212">
            <w:instrText>3</w:instrText>
          </w:r>
          <w:r>
            <w:rPr>
              <w:lang w:val="en-US"/>
            </w:rPr>
            <w:instrText>aXNzQWNhZGVtaWMuQ</w:instrText>
          </w:r>
          <w:r w:rsidRPr="00221212">
            <w:instrText>2</w:instrText>
          </w:r>
          <w:r>
            <w:rPr>
              <w:lang w:val="en-US"/>
            </w:rPr>
            <w:instrText>l</w:instrText>
          </w:r>
          <w:r w:rsidRPr="00221212">
            <w:instrText>0</w:instrText>
          </w:r>
          <w:r>
            <w:rPr>
              <w:lang w:val="en-US"/>
            </w:rPr>
            <w:instrText>YXZpLkNpdGF</w:instrText>
          </w:r>
          <w:r w:rsidRPr="00221212">
            <w:instrText>0</w:instrText>
          </w:r>
          <w:r>
            <w:rPr>
              <w:lang w:val="en-US"/>
            </w:rPr>
            <w:instrText>aW</w:instrText>
          </w:r>
          <w:r w:rsidRPr="00221212">
            <w:instrText>9</w:instrText>
          </w:r>
          <w:r>
            <w:rPr>
              <w:lang w:val="en-US"/>
            </w:rPr>
            <w:instrText>ucy</w:instrText>
          </w:r>
          <w:r w:rsidRPr="00221212">
            <w:instrText>5</w:instrText>
          </w:r>
          <w:r>
            <w:rPr>
              <w:lang w:val="en-US"/>
            </w:rPr>
            <w:instrText>Xb</w:instrText>
          </w:r>
          <w:r w:rsidRPr="00221212">
            <w:instrText>3</w:instrText>
          </w:r>
          <w:r>
            <w:rPr>
              <w:lang w:val="en-US"/>
            </w:rPr>
            <w:instrText>JkUGxhY</w:instrText>
          </w:r>
          <w:r w:rsidRPr="00221212">
            <w:instrText>2</w:instrText>
          </w:r>
          <w:r>
            <w:rPr>
              <w:lang w:val="en-US"/>
            </w:rPr>
            <w:instrText>Vob</w:instrText>
          </w:r>
          <w:r w:rsidRPr="00221212">
            <w:instrText>2</w:instrText>
          </w:r>
          <w:r>
            <w:rPr>
              <w:lang w:val="en-US"/>
            </w:rPr>
            <w:instrText>xkZXJFbnRyeSwg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</w:instrText>
          </w:r>
          <w:r w:rsidRPr="00221212">
            <w:instrText>5</w:instrText>
          </w:r>
          <w:r>
            <w:rPr>
              <w:lang w:val="en-US"/>
            </w:rPr>
            <w:instrText>DaXRhdmkiLCJJZCI</w:instrText>
          </w:r>
          <w:r w:rsidRPr="00221212">
            <w:instrText>6</w:instrText>
          </w:r>
          <w:r>
            <w:rPr>
              <w:lang w:val="en-US"/>
            </w:rPr>
            <w:instrText>IjUyMjczZGJjLWI</w:instrText>
          </w:r>
          <w:r w:rsidRPr="00221212">
            <w:instrText>1</w:instrText>
          </w:r>
          <w:r>
            <w:rPr>
              <w:lang w:val="en-US"/>
            </w:rPr>
            <w:instrText>YmMtNGI</w:instrText>
          </w:r>
          <w:r w:rsidRPr="00221212">
            <w:instrText>2</w:instrText>
          </w:r>
          <w:r>
            <w:rPr>
              <w:lang w:val="en-US"/>
            </w:rPr>
            <w:instrText>Mi</w:instrText>
          </w:r>
          <w:r w:rsidRPr="00221212">
            <w:instrText>04</w:instrText>
          </w:r>
          <w:r>
            <w:rPr>
              <w:lang w:val="en-US"/>
            </w:rPr>
            <w:instrText>NGVmLTc</w:instrText>
          </w:r>
          <w:r w:rsidRPr="00221212">
            <w:instrText>4</w:instrText>
          </w:r>
          <w:r>
            <w:rPr>
              <w:lang w:val="en-US"/>
            </w:rPr>
            <w:instrText>ZTY</w:instrText>
          </w:r>
          <w:r w:rsidRPr="00221212">
            <w:instrText>3</w:instrText>
          </w:r>
          <w:r>
            <w:rPr>
              <w:lang w:val="en-US"/>
            </w:rPr>
            <w:instrText>OWMzNzA</w:instrText>
          </w:r>
          <w:r w:rsidRPr="00221212">
            <w:instrText>0</w:instrText>
          </w:r>
          <w:r>
            <w:rPr>
              <w:lang w:val="en-US"/>
            </w:rPr>
            <w:instrText>NyIsIlJhbmdlTGVuZ</w:instrText>
          </w:r>
          <w:r w:rsidRPr="00221212">
            <w:instrText>3</w:instrText>
          </w:r>
          <w:r>
            <w:rPr>
              <w:lang w:val="en-US"/>
            </w:rPr>
            <w:instrText>RoIjo</w:instrText>
          </w:r>
          <w:r w:rsidRPr="00221212">
            <w:instrText>0</w:instrText>
          </w:r>
          <w:r>
            <w:rPr>
              <w:lang w:val="en-US"/>
            </w:rPr>
            <w:instrText>LCJSZWZlcmVuY</w:instrText>
          </w:r>
          <w:r w:rsidRPr="00221212">
            <w:instrText>2</w:instrText>
          </w:r>
          <w:r>
            <w:rPr>
              <w:lang w:val="en-US"/>
            </w:rPr>
            <w:instrText>VJZCI</w:instrText>
          </w:r>
          <w:r w:rsidRPr="00221212">
            <w:instrText>6</w:instrText>
          </w:r>
          <w:r>
            <w:rPr>
              <w:lang w:val="en-US"/>
            </w:rPr>
            <w:instrText>IjMyMGMyY</w:instrText>
          </w:r>
          <w:r w:rsidRPr="00221212">
            <w:instrText>2</w:instrText>
          </w:r>
          <w:r>
            <w:rPr>
              <w:lang w:val="en-US"/>
            </w:rPr>
            <w:instrText>Q</w:instrText>
          </w:r>
          <w:r w:rsidRPr="00221212">
            <w:instrText>0</w:instrText>
          </w:r>
          <w:r>
            <w:rPr>
              <w:lang w:val="en-US"/>
            </w:rPr>
            <w:instrText>LThlNjctNGZlMS</w:instrText>
          </w:r>
          <w:r w:rsidRPr="00221212">
            <w:instrText>1</w:instrText>
          </w:r>
          <w:r>
            <w:rPr>
              <w:lang w:val="en-US"/>
            </w:rPr>
            <w:instrText>iODRiLTBkYTZjYzc</w:instrText>
          </w:r>
          <w:r w:rsidRPr="00221212">
            <w:instrText>3</w:instrText>
          </w:r>
          <w:r>
            <w:rPr>
              <w:lang w:val="en-US"/>
            </w:rPr>
            <w:instrText>N</w:instrText>
          </w:r>
          <w:r w:rsidRPr="00221212">
            <w:instrText>2</w:instrText>
          </w:r>
          <w:r>
            <w:rPr>
              <w:lang w:val="en-US"/>
            </w:rPr>
            <w:instrText>VkNyIsIlBhZ</w:instrText>
          </w:r>
          <w:r w:rsidRPr="00221212">
            <w:instrText>2</w:instrText>
          </w:r>
          <w:r>
            <w:rPr>
              <w:lang w:val="en-US"/>
            </w:rPr>
            <w:instrText>VSYW</w:instrText>
          </w:r>
          <w:r w:rsidRPr="00221212">
            <w:instrText>5</w:instrText>
          </w:r>
          <w:r>
            <w:rPr>
              <w:lang w:val="en-US"/>
            </w:rPr>
            <w:instrText>nZSI</w:instrText>
          </w:r>
          <w:r w:rsidRPr="00221212">
            <w:instrText>6</w:instrText>
          </w:r>
          <w:r>
            <w:rPr>
              <w:lang w:val="en-US"/>
            </w:rPr>
            <w:instrText>eyIkaWQiOiIzIiwiJHR</w:instrText>
          </w:r>
          <w:r w:rsidRPr="00221212">
            <w:instrText>5</w:instrText>
          </w:r>
          <w:r>
            <w:rPr>
              <w:lang w:val="en-US"/>
            </w:rPr>
            <w:instrText>cGUiOiJ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lBhZ</w:instrText>
          </w:r>
          <w:r w:rsidRPr="00221212">
            <w:instrText>2</w:instrText>
          </w:r>
          <w:r>
            <w:rPr>
              <w:lang w:val="en-US"/>
            </w:rPr>
            <w:instrText>VSYW</w:instrText>
          </w:r>
          <w:r w:rsidRPr="00221212">
            <w:instrText>5</w:instrText>
          </w:r>
          <w:r>
            <w:rPr>
              <w:lang w:val="en-US"/>
            </w:rPr>
            <w:instrText>nZSwg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IsIkVuZFBhZ</w:instrText>
          </w:r>
          <w:r w:rsidRPr="00221212">
            <w:instrText>2</w:instrText>
          </w:r>
          <w:r>
            <w:rPr>
              <w:lang w:val="en-US"/>
            </w:rPr>
            <w:instrText>UiOnsiJGlkIjoiNCIsIiR</w:instrText>
          </w:r>
          <w:r w:rsidRPr="00221212">
            <w:instrText>0</w:instrText>
          </w:r>
          <w:r>
            <w:rPr>
              <w:lang w:val="en-US"/>
            </w:rPr>
            <w:instrText>eXBlIjoi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</w:instrText>
          </w:r>
          <w:r w:rsidRPr="00221212">
            <w:instrText>5</w:instrText>
          </w:r>
          <w:r>
            <w:rPr>
              <w:lang w:val="en-US"/>
            </w:rPr>
            <w:instrText>QYWdlTnVtYmVyLCB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IiwiSXNGdWxseU</w:instrText>
          </w:r>
          <w:r w:rsidRPr="00221212">
            <w:instrText>51</w:instrText>
          </w:r>
          <w:r>
            <w:rPr>
              <w:lang w:val="en-US"/>
            </w:rPr>
            <w:instrText>bWVyaWMiOmZhbHNlLCJOdW</w:instrText>
          </w:r>
          <w:r w:rsidRPr="00221212">
            <w:instrText>1</w:instrText>
          </w:r>
          <w:r>
            <w:rPr>
              <w:lang w:val="en-US"/>
            </w:rPr>
            <w:instrText>iZXJpbmdUeXBlIjowLCJOdW</w:instrText>
          </w:r>
          <w:r w:rsidRPr="00221212">
            <w:instrText>1</w:instrText>
          </w:r>
          <w:r>
            <w:rPr>
              <w:lang w:val="en-US"/>
            </w:rPr>
            <w:instrText>lcmFsU</w:instrText>
          </w:r>
          <w:r w:rsidRPr="00221212">
            <w:instrText>3</w:instrText>
          </w:r>
          <w:r>
            <w:rPr>
              <w:lang w:val="en-US"/>
            </w:rPr>
            <w:instrText>lzdGVtIjowfSwiTnVtYmVyaW</w:instrText>
          </w:r>
          <w:r w:rsidRPr="00221212">
            <w:instrText>5</w:instrText>
          </w:r>
          <w:r>
            <w:rPr>
              <w:lang w:val="en-US"/>
            </w:rPr>
            <w:instrText>nVHlwZSI</w:instrText>
          </w:r>
          <w:r w:rsidRPr="00221212">
            <w:instrText>6</w:instrText>
          </w:r>
          <w:r>
            <w:rPr>
              <w:lang w:val="en-US"/>
            </w:rPr>
            <w:instrText>MCwiTnVtZXJhbFN</w:instrText>
          </w:r>
          <w:r w:rsidRPr="00221212">
            <w:instrText>5</w:instrText>
          </w:r>
          <w:r>
            <w:rPr>
              <w:lang w:val="en-US"/>
            </w:rPr>
            <w:instrText>c</w:instrText>
          </w:r>
          <w:r w:rsidRPr="00221212">
            <w:instrText>3</w:instrText>
          </w:r>
          <w:r>
            <w:rPr>
              <w:lang w:val="en-US"/>
            </w:rPr>
            <w:instrText>RlbSI</w:instrText>
          </w:r>
          <w:r w:rsidRPr="00221212">
            <w:instrText>6</w:instrText>
          </w:r>
          <w:r>
            <w:rPr>
              <w:lang w:val="en-US"/>
            </w:rPr>
            <w:instrText>MCwiU</w:instrText>
          </w:r>
          <w:r w:rsidRPr="00221212">
            <w:instrText>3</w:instrText>
          </w:r>
          <w:r>
            <w:rPr>
              <w:lang w:val="en-US"/>
            </w:rPr>
            <w:instrText>RhcnRQYWdlIjp</w:instrText>
          </w:r>
          <w:r w:rsidRPr="00221212">
            <w:instrText>7</w:instrText>
          </w:r>
          <w:r>
            <w:rPr>
              <w:lang w:val="en-US"/>
            </w:rPr>
            <w:instrText>IiRpZCI</w:instrText>
          </w:r>
          <w:r w:rsidRPr="00221212">
            <w:instrText>6</w:instrText>
          </w:r>
          <w:r>
            <w:rPr>
              <w:lang w:val="en-US"/>
            </w:rPr>
            <w:instrText>IjUiLCIkdHlwZSI</w:instrText>
          </w:r>
          <w:r w:rsidRPr="00221212">
            <w:instrText>6</w:instrText>
          </w:r>
          <w:r>
            <w:rPr>
              <w:lang w:val="en-US"/>
            </w:rPr>
            <w:instrText>IlN</w:instrText>
          </w:r>
          <w:r w:rsidRPr="00221212">
            <w:instrText>3</w:instrText>
          </w:r>
          <w:r>
            <w:rPr>
              <w:lang w:val="en-US"/>
            </w:rPr>
            <w:instrText>aXNzQWNhZGVtaWMuUGFnZU</w:instrText>
          </w:r>
          <w:r w:rsidRPr="00221212">
            <w:instrText>51</w:instrText>
          </w:r>
          <w:r>
            <w:rPr>
              <w:lang w:val="en-US"/>
            </w:rPr>
            <w:instrText>bWJlciwg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IsIklzRnVsbHlOdW</w:instrText>
          </w:r>
          <w:r w:rsidRPr="00221212">
            <w:instrText>1</w:instrText>
          </w:r>
          <w:r>
            <w:rPr>
              <w:lang w:val="en-US"/>
            </w:rPr>
            <w:instrText>lcmljIjpmYWxzZSwiTnVtYmVyaW</w:instrText>
          </w:r>
          <w:r w:rsidRPr="00221212">
            <w:instrText>5</w:instrText>
          </w:r>
          <w:r>
            <w:rPr>
              <w:lang w:val="en-US"/>
            </w:rPr>
            <w:instrText>nVHlwZSI</w:instrText>
          </w:r>
          <w:r w:rsidRPr="00221212">
            <w:instrText>6</w:instrText>
          </w:r>
          <w:r>
            <w:rPr>
              <w:lang w:val="en-US"/>
            </w:rPr>
            <w:instrText>MCwiTnVtZXJhbFN</w:instrText>
          </w:r>
          <w:r w:rsidRPr="00221212">
            <w:instrText>5</w:instrText>
          </w:r>
          <w:r>
            <w:rPr>
              <w:lang w:val="en-US"/>
            </w:rPr>
            <w:instrText>c</w:instrText>
          </w:r>
          <w:r w:rsidRPr="00221212">
            <w:instrText>3</w:instrText>
          </w:r>
          <w:r>
            <w:rPr>
              <w:lang w:val="en-US"/>
            </w:rPr>
            <w:instrText>RlbSI</w:instrText>
          </w:r>
          <w:r w:rsidRPr="00221212">
            <w:instrText>6</w:instrText>
          </w:r>
          <w:r>
            <w:rPr>
              <w:lang w:val="en-US"/>
            </w:rPr>
            <w:instrText>MH</w:instrText>
          </w:r>
          <w:r w:rsidRPr="00221212">
            <w:instrText>19</w:instrText>
          </w:r>
          <w:r>
            <w:rPr>
              <w:lang w:val="en-US"/>
            </w:rPr>
            <w:instrText>LCJSZWZlcmVuY</w:instrText>
          </w:r>
          <w:r w:rsidRPr="00221212">
            <w:instrText>2</w:instrText>
          </w:r>
          <w:r>
            <w:rPr>
              <w:lang w:val="en-US"/>
            </w:rPr>
            <w:instrText>UiOnsiJGlkIjoiNiIsIiR</w:instrText>
          </w:r>
          <w:r w:rsidRPr="00221212">
            <w:instrText>0</w:instrText>
          </w:r>
          <w:r>
            <w:rPr>
              <w:lang w:val="en-US"/>
            </w:rPr>
            <w:instrText>eXBlIjoi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</w:instrText>
          </w:r>
          <w:r w:rsidRPr="00221212">
            <w:instrText>5</w:instrText>
          </w:r>
          <w:r>
            <w:rPr>
              <w:lang w:val="en-US"/>
            </w:rPr>
            <w:instrText>DaXRhdmkuUmVmZXJlbmNlLCB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IsIkFic</w:instrText>
          </w:r>
          <w:r w:rsidRPr="00221212">
            <w:instrText>3</w:instrText>
          </w:r>
          <w:r>
            <w:rPr>
              <w:lang w:val="en-US"/>
            </w:rPr>
            <w:instrText>RyYWN</w:instrText>
          </w:r>
          <w:r w:rsidRPr="00221212">
            <w:instrText>0</w:instrText>
          </w:r>
          <w:r>
            <w:rPr>
              <w:lang w:val="en-US"/>
            </w:rPr>
            <w:instrText>Q</w:instrText>
          </w:r>
          <w:r w:rsidRPr="00221212">
            <w:instrText>29</w:instrText>
          </w:r>
          <w:r>
            <w:rPr>
              <w:lang w:val="en-US"/>
            </w:rPr>
            <w:instrText>tcGxleGl</w:instrText>
          </w:r>
          <w:r w:rsidRPr="00221212">
            <w:instrText>0</w:instrText>
          </w:r>
          <w:r>
            <w:rPr>
              <w:lang w:val="en-US"/>
            </w:rPr>
            <w:instrText>eSI</w:instrText>
          </w:r>
          <w:r w:rsidRPr="00221212">
            <w:instrText>6</w:instrText>
          </w:r>
          <w:r>
            <w:rPr>
              <w:lang w:val="en-US"/>
            </w:rPr>
            <w:instrText>MCwiQWJzdHJhY</w:instrText>
          </w:r>
          <w:r w:rsidRPr="00221212">
            <w:instrText>3</w:instrText>
          </w:r>
          <w:r>
            <w:rPr>
              <w:lang w:val="en-US"/>
            </w:rPr>
            <w:instrText>RTb</w:instrText>
          </w:r>
          <w:r w:rsidRPr="00221212">
            <w:instrText>3</w:instrText>
          </w:r>
          <w:r>
            <w:rPr>
              <w:lang w:val="en-US"/>
            </w:rPr>
            <w:instrText>VyY</w:instrText>
          </w:r>
          <w:r w:rsidRPr="00221212">
            <w:instrText>2</w:instrText>
          </w:r>
          <w:r>
            <w:rPr>
              <w:lang w:val="en-US"/>
            </w:rPr>
            <w:instrText>VUZXh</w:instrText>
          </w:r>
          <w:r w:rsidRPr="00221212">
            <w:instrText>0</w:instrText>
          </w:r>
          <w:r>
            <w:rPr>
              <w:lang w:val="en-US"/>
            </w:rPr>
            <w:instrText>Rm</w:instrText>
          </w:r>
          <w:r w:rsidRPr="00221212">
            <w:instrText>9</w:instrText>
          </w:r>
          <w:r>
            <w:rPr>
              <w:lang w:val="en-US"/>
            </w:rPr>
            <w:instrText>ybWF</w:instrText>
          </w:r>
          <w:r w:rsidRPr="00221212">
            <w:instrText>0</w:instrText>
          </w:r>
          <w:r>
            <w:rPr>
              <w:lang w:val="en-US"/>
            </w:rPr>
            <w:instrText>IjowLCJBdXRob</w:instrText>
          </w:r>
          <w:r w:rsidRPr="00221212">
            <w:instrText>3</w:instrText>
          </w:r>
          <w:r>
            <w:rPr>
              <w:lang w:val="en-US"/>
            </w:rPr>
            <w:instrText>JzIjpbeyIkaWQiOiI</w:instrText>
          </w:r>
          <w:r w:rsidRPr="00221212">
            <w:instrText>3</w:instrText>
          </w:r>
          <w:r>
            <w:rPr>
              <w:lang w:val="en-US"/>
            </w:rPr>
            <w:instrText>IiwiJHR</w:instrText>
          </w:r>
          <w:r w:rsidRPr="00221212">
            <w:instrText>5</w:instrText>
          </w:r>
          <w:r>
            <w:rPr>
              <w:lang w:val="en-US"/>
            </w:rPr>
            <w:instrText>cGUiOiJ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</w:instrText>
          </w:r>
          <w:r w:rsidRPr="00221212">
            <w:instrText>5</w:instrText>
          </w:r>
          <w:r>
            <w:rPr>
              <w:lang w:val="en-US"/>
            </w:rPr>
            <w:instrText>QZXJzb</w:instrText>
          </w:r>
          <w:r w:rsidRPr="00221212">
            <w:instrText>24</w:instrText>
          </w:r>
          <w:r>
            <w:rPr>
              <w:lang w:val="en-US"/>
            </w:rPr>
            <w:instrText>sIFN</w:instrText>
          </w:r>
          <w:r w:rsidRPr="00221212">
            <w:instrText>3</w:instrText>
          </w:r>
          <w:r>
            <w:rPr>
              <w:lang w:val="en-US"/>
            </w:rPr>
            <w:instrText>aXNzQWNhZGVtaWMuQ</w:instrText>
          </w:r>
          <w:r w:rsidRPr="00221212">
            <w:instrText>2</w:instrText>
          </w:r>
          <w:r>
            <w:rPr>
              <w:lang w:val="en-US"/>
            </w:rPr>
            <w:instrText>l</w:instrText>
          </w:r>
          <w:r w:rsidRPr="00221212">
            <w:instrText>0</w:instrText>
          </w:r>
          <w:r>
            <w:rPr>
              <w:lang w:val="en-US"/>
            </w:rPr>
            <w:instrText>YXZpIiwiRmlyc</w:instrText>
          </w:r>
          <w:r w:rsidRPr="00221212">
            <w:instrText>3</w:instrText>
          </w:r>
          <w:r>
            <w:rPr>
              <w:lang w:val="en-US"/>
            </w:rPr>
            <w:instrText>ROYW</w:instrText>
          </w:r>
          <w:r w:rsidRPr="00221212">
            <w:instrText>1</w:instrText>
          </w:r>
          <w:r>
            <w:rPr>
              <w:lang w:val="en-US"/>
            </w:rPr>
            <w:instrText>lIjoi</w:instrText>
          </w:r>
          <w:r w:rsidRPr="00221212">
            <w:instrText>0</w:instrText>
          </w:r>
          <w:r>
            <w:rPr>
              <w:lang w:val="en-US"/>
            </w:rPr>
            <w:instrText>Jsu</w:instrText>
          </w:r>
          <w:r w:rsidRPr="00221212">
            <w:instrText>0</w:instrText>
          </w:r>
          <w:r>
            <w:rPr>
              <w:lang w:val="en-US"/>
            </w:rPr>
            <w:instrText>JguIiwiTGFzdE</w:instrText>
          </w:r>
          <w:r w:rsidRPr="00221212">
            <w:instrText>5</w:instrText>
          </w:r>
          <w:r>
            <w:rPr>
              <w:lang w:val="en-US"/>
            </w:rPr>
            <w:instrText>hbWUiOiLQnNCw</w:instrText>
          </w:r>
          <w:r w:rsidRPr="00221212">
            <w:instrText>0</w:instrText>
          </w:r>
          <w:r>
            <w:rPr>
              <w:lang w:val="en-US"/>
            </w:rPr>
            <w:instrText>LfQsNC</w:instrText>
          </w:r>
          <w:r w:rsidRPr="00221212">
            <w:instrText>70</w:instrText>
          </w:r>
          <w:r>
            <w:rPr>
              <w:lang w:val="en-US"/>
            </w:rPr>
            <w:instrText>LXRhtC</w:instrText>
          </w:r>
          <w:r w:rsidRPr="00221212">
            <w:instrText>60</w:instrText>
          </w:r>
          <w:r>
            <w:rPr>
              <w:lang w:val="en-US"/>
            </w:rPr>
            <w:instrText>LDRjyIsIlByb</w:instrText>
          </w:r>
          <w:r w:rsidRPr="00221212">
            <w:instrText>3</w:instrText>
          </w:r>
          <w:r>
            <w:rPr>
              <w:lang w:val="en-US"/>
            </w:rPr>
            <w:instrText>RlY</w:instrText>
          </w:r>
          <w:r w:rsidRPr="00221212">
            <w:instrText>3</w:instrText>
          </w:r>
          <w:r>
            <w:rPr>
              <w:lang w:val="en-US"/>
            </w:rPr>
            <w:instrText>RlZCI</w:instrText>
          </w:r>
          <w:r w:rsidRPr="00221212">
            <w:instrText>6</w:instrText>
          </w:r>
          <w:r>
            <w:rPr>
              <w:lang w:val="en-US"/>
            </w:rPr>
            <w:instrText>ZmFsc</w:instrText>
          </w:r>
          <w:r w:rsidRPr="00221212">
            <w:instrText>2</w:instrText>
          </w:r>
          <w:r>
            <w:rPr>
              <w:lang w:val="en-US"/>
            </w:rPr>
            <w:instrText>UsIlNleCI</w:instrText>
          </w:r>
          <w:r w:rsidRPr="00221212">
            <w:instrText>6</w:instrText>
          </w:r>
          <w:r>
            <w:rPr>
              <w:lang w:val="en-US"/>
            </w:rPr>
            <w:instrText>MCwiQ</w:instrText>
          </w:r>
          <w:r w:rsidRPr="00221212">
            <w:instrText>3</w:instrText>
          </w:r>
          <w:r>
            <w:rPr>
              <w:lang w:val="en-US"/>
            </w:rPr>
            <w:instrText>JlYXRlZEJ</w:instrText>
          </w:r>
          <w:r w:rsidRPr="00221212">
            <w:instrText>5</w:instrText>
          </w:r>
          <w:r>
            <w:rPr>
              <w:lang w:val="en-US"/>
            </w:rPr>
            <w:instrText>IjoiX</w:instrText>
          </w:r>
          <w:r w:rsidRPr="00221212">
            <w:instrText>0</w:instrText>
          </w:r>
          <w:r>
            <w:rPr>
              <w:lang w:val="en-US"/>
            </w:rPr>
            <w:instrText>hPTUUiLCJDcmVhdGVkT</w:instrText>
          </w:r>
          <w:r w:rsidRPr="00221212">
            <w:instrText>24</w:instrText>
          </w:r>
          <w:r>
            <w:rPr>
              <w:lang w:val="en-US"/>
            </w:rPr>
            <w:instrText>iOiIyMDIzLTA</w:instrText>
          </w:r>
          <w:r w:rsidRPr="00221212">
            <w:instrText>1</w:instrText>
          </w:r>
          <w:r>
            <w:rPr>
              <w:lang w:val="en-US"/>
            </w:rPr>
            <w:instrText>LTE</w:instrText>
          </w:r>
          <w:r w:rsidRPr="00221212">
            <w:instrText>1</w:instrText>
          </w:r>
          <w:r>
            <w:rPr>
              <w:lang w:val="en-US"/>
            </w:rPr>
            <w:instrText>VDExOjMyOjA</w:instrText>
          </w:r>
          <w:r w:rsidRPr="00221212">
            <w:instrText>2</w:instrText>
          </w:r>
          <w:r>
            <w:rPr>
              <w:lang w:val="en-US"/>
            </w:rPr>
            <w:instrText>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</w:instrText>
          </w:r>
          <w:r w:rsidRPr="00221212">
            <w:instrText>60</w:instrText>
          </w:r>
          <w:r>
            <w:rPr>
              <w:lang w:val="en-US"/>
            </w:rPr>
            <w:instrText>LAg</w:instrText>
          </w:r>
          <w:r w:rsidRPr="00221212">
            <w:instrText>0</w:instrText>
          </w:r>
          <w:r>
            <w:rPr>
              <w:lang w:val="en-US"/>
            </w:rPr>
            <w:instrText>Lgg</w:instrText>
          </w:r>
          <w:r w:rsidRPr="00221212">
            <w:instrText>0</w:instrText>
          </w:r>
          <w:r>
            <w:rPr>
              <w:lang w:val="en-US"/>
            </w:rPr>
            <w:instrText>LrQsNGC</w:instrText>
          </w:r>
          <w:r w:rsidRPr="00221212">
            <w:instrText>0</w:instrText>
          </w:r>
          <w:r>
            <w:rPr>
              <w:lang w:val="en-US"/>
            </w:rPr>
            <w:instrText>LDQu</w:instrText>
          </w:r>
          <w:r w:rsidRPr="00221212">
            <w:instrText>9</w:instrText>
          </w:r>
          <w:r>
            <w:rPr>
              <w:lang w:val="en-US"/>
            </w:rPr>
            <w:instrText>C</w:instrText>
          </w:r>
          <w:r w:rsidRPr="00221212">
            <w:instrText>40</w:instrText>
          </w:r>
          <w:r>
            <w:rPr>
              <w:lang w:val="en-US"/>
            </w:rPr>
            <w:instrText>LcuIiwiUGFnaW</w:instrText>
          </w:r>
          <w:r w:rsidRPr="00221212">
            <w:instrText>5</w:instrText>
          </w:r>
          <w:r>
            <w:rPr>
              <w:lang w:val="en-US"/>
            </w:rPr>
            <w:instrText>hdGlvbiI</w:instrText>
          </w:r>
          <w:r w:rsidRPr="00221212">
            <w:instrText>6</w:instrText>
          </w:r>
          <w:r>
            <w:rPr>
              <w:lang w:val="en-US"/>
            </w:rPr>
            <w:instrText>MCwiUHJvdGVjdGVkIjpmYWxzZSwiQ</w:instrText>
          </w:r>
          <w:r w:rsidRPr="00221212">
            <w:instrText>3</w:instrText>
          </w:r>
          <w:r>
            <w:rPr>
              <w:lang w:val="en-US"/>
            </w:rPr>
            <w:instrText>JlYXRlZEJ</w:instrText>
          </w:r>
          <w:r w:rsidRPr="00221212">
            <w:instrText>5</w:instrText>
          </w:r>
          <w:r>
            <w:rPr>
              <w:lang w:val="en-US"/>
            </w:rPr>
            <w:instrText>IjoiX</w:instrText>
          </w:r>
          <w:r w:rsidRPr="00221212">
            <w:instrText>0</w:instrText>
          </w:r>
          <w:r>
            <w:rPr>
              <w:lang w:val="en-US"/>
            </w:rPr>
            <w:instrText>hPTUUiLCJDcmVhdGVkT</w:instrText>
          </w:r>
          <w:r w:rsidRPr="00221212">
            <w:instrText>24</w:instrText>
          </w:r>
          <w:r>
            <w:rPr>
              <w:lang w:val="en-US"/>
            </w:rPr>
            <w:instrText>iOiIyMDIzLTA</w:instrText>
          </w:r>
          <w:r w:rsidRPr="00221212">
            <w:instrText>1</w:instrText>
          </w:r>
          <w:r>
            <w:rPr>
              <w:lang w:val="en-US"/>
            </w:rPr>
            <w:instrText>LTE</w:instrText>
          </w:r>
          <w:r w:rsidRPr="00221212">
            <w:instrText>1</w:instrText>
          </w:r>
          <w:r>
            <w:rPr>
              <w:lang w:val="en-US"/>
            </w:rPr>
            <w:instrText>VDExOjMyOjA</w:instrText>
          </w:r>
          <w:r w:rsidRPr="00221212">
            <w:instrText>5</w:instrText>
          </w:r>
          <w:r>
            <w:rPr>
              <w:lang w:val="en-US"/>
            </w:rPr>
            <w:instrText>IiwiTW</w:instrText>
          </w:r>
          <w:r w:rsidRPr="00221212">
            <w:instrText>9</w:instrText>
          </w:r>
          <w:r>
            <w:rPr>
              <w:lang w:val="en-US"/>
            </w:rPr>
            <w:instrText>kaWZpZWRCeSI</w:instrText>
          </w:r>
          <w:r w:rsidRPr="00221212">
            <w:instrText>6</w:instrText>
          </w:r>
          <w:r>
            <w:rPr>
              <w:lang w:val="en-US"/>
            </w:rPr>
            <w:instrText>Il</w:instrText>
          </w:r>
          <w:r w:rsidRPr="00221212">
            <w:instrText>9</w:instrText>
          </w:r>
          <w:r>
            <w:rPr>
              <w:lang w:val="en-US"/>
            </w:rPr>
            <w:instrText>IT</w:instrText>
          </w:r>
          <w:r w:rsidRPr="00221212">
            <w:instrText>01</w:instrText>
          </w:r>
          <w:r>
            <w:rPr>
              <w:lang w:val="en-US"/>
            </w:rPr>
            <w:instrText>FIiwiSWQiOiJiNGZiZjdiNy</w:instrText>
          </w:r>
          <w:r w:rsidRPr="00221212">
            <w:instrText>0</w:instrText>
          </w:r>
          <w:r>
            <w:rPr>
              <w:lang w:val="en-US"/>
            </w:rPr>
            <w:instrText>wN</w:instrText>
          </w:r>
          <w:r w:rsidRPr="00221212">
            <w:instrText>2</w:instrText>
          </w:r>
          <w:r>
            <w:rPr>
              <w:lang w:val="en-US"/>
            </w:rPr>
            <w:instrText>E</w:instrText>
          </w:r>
          <w:r w:rsidRPr="00221212">
            <w:instrText>2</w:instrText>
          </w:r>
          <w:r>
            <w:rPr>
              <w:lang w:val="en-US"/>
            </w:rPr>
            <w:instrText>LTQ</w:instrText>
          </w:r>
          <w:r w:rsidRPr="00221212">
            <w:instrText>0</w:instrText>
          </w:r>
          <w:r>
            <w:rPr>
              <w:lang w:val="en-US"/>
            </w:rPr>
            <w:instrText>NmUtYWM</w:instrText>
          </w:r>
          <w:r w:rsidRPr="00221212">
            <w:instrText>2</w:instrText>
          </w:r>
          <w:r>
            <w:rPr>
              <w:lang w:val="en-US"/>
            </w:rPr>
            <w:instrText>Yi</w:instrText>
          </w:r>
          <w:r w:rsidRPr="00221212">
            <w:instrText>1</w:instrText>
          </w:r>
          <w:r>
            <w:rPr>
              <w:lang w:val="en-US"/>
            </w:rPr>
            <w:instrText>jOTdjYmI</w:instrText>
          </w:r>
          <w:r w:rsidRPr="00221212">
            <w:instrText>1</w:instrText>
          </w:r>
          <w:r>
            <w:rPr>
              <w:lang w:val="en-US"/>
            </w:rPr>
            <w:instrText>YzU</w:instrText>
          </w:r>
          <w:r w:rsidRPr="00221212">
            <w:instrText>2</w:instrText>
          </w:r>
          <w:r>
            <w:rPr>
              <w:lang w:val="en-US"/>
            </w:rPr>
            <w:instrText>YWMiLCJNb</w:instrText>
          </w:r>
          <w:r w:rsidRPr="00221212">
            <w:instrText>2</w:instrText>
          </w:r>
          <w:r>
            <w:rPr>
              <w:lang w:val="en-US"/>
            </w:rPr>
            <w:instrText>RpZmllZE</w:instrText>
          </w:r>
          <w:r w:rsidRPr="00221212">
            <w:instrText>9</w:instrText>
          </w:r>
          <w:r>
            <w:rPr>
              <w:lang w:val="en-US"/>
            </w:rPr>
            <w:instrText>uIjoiMjAyMy</w:instrText>
          </w:r>
          <w:r w:rsidRPr="00221212">
            <w:instrText>0</w:instrText>
          </w:r>
          <w:r>
            <w:rPr>
              <w:lang w:val="en-US"/>
            </w:rPr>
            <w:instrText>wNS</w:instrText>
          </w:r>
          <w:r w:rsidRPr="00221212">
            <w:instrText>0</w:instrText>
          </w:r>
          <w:r>
            <w:rPr>
              <w:lang w:val="en-US"/>
            </w:rPr>
            <w:instrText>xNVQxMTozMjowOSIsIlByb</w:instrText>
          </w:r>
          <w:r w:rsidRPr="00221212">
            <w:instrText>2</w:instrText>
          </w:r>
          <w:r>
            <w:rPr>
              <w:lang w:val="en-US"/>
            </w:rPr>
            <w:instrText>plY</w:instrText>
          </w:r>
          <w:r w:rsidRPr="00221212">
            <w:instrText>3</w:instrText>
          </w:r>
          <w:r>
            <w:rPr>
              <w:lang w:val="en-US"/>
            </w:rPr>
            <w:instrText>QiOnsiJHJlZiI</w:instrText>
          </w:r>
          <w:r w:rsidRPr="00221212">
            <w:instrText>6</w:instrText>
          </w:r>
          <w:r>
            <w:rPr>
              <w:lang w:val="en-US"/>
            </w:rPr>
            <w:instrText>IjgifX</w:instrText>
          </w:r>
          <w:r w:rsidRPr="00221212">
            <w:instrText>0</w:instrText>
          </w:r>
          <w:r>
            <w:rPr>
              <w:lang w:val="en-US"/>
            </w:rPr>
            <w:instrText>sIlB</w:instrText>
          </w:r>
          <w:r w:rsidRPr="00221212">
            <w:instrText>1</w:instrText>
          </w:r>
          <w:r>
            <w:rPr>
              <w:lang w:val="en-US"/>
            </w:rPr>
            <w:instrText>Ymxpc</w:instrText>
          </w:r>
          <w:r w:rsidRPr="00221212">
            <w:instrText>2</w:instrText>
          </w:r>
          <w:r>
            <w:rPr>
              <w:lang w:val="en-US"/>
            </w:rPr>
            <w:instrText>hlcnMiOltdLCJRdW</w:instrText>
          </w:r>
          <w:r w:rsidRPr="00221212">
            <w:instrText>90</w:instrText>
          </w:r>
          <w:r>
            <w:rPr>
              <w:lang w:val="en-US"/>
            </w:rPr>
            <w:instrText>YXRpb</w:instrText>
          </w:r>
          <w:r w:rsidRPr="00221212">
            <w:instrText>25</w:instrText>
          </w:r>
          <w:r>
            <w:rPr>
              <w:lang w:val="en-US"/>
            </w:rPr>
            <w:instrText>zIjpbXSwiUmF</w:instrText>
          </w:r>
          <w:r w:rsidRPr="00221212">
            <w:instrText>0</w:instrText>
          </w:r>
          <w:r>
            <w:rPr>
              <w:lang w:val="en-US"/>
            </w:rPr>
            <w:instrText>aW</w:instrText>
          </w:r>
          <w:r w:rsidRPr="00221212">
            <w:instrText>5</w:instrText>
          </w:r>
          <w:r>
            <w:rPr>
              <w:lang w:val="en-US"/>
            </w:rPr>
            <w:instrText>nIjowLCJSZWZlcmVuY</w:instrText>
          </w:r>
          <w:r w:rsidRPr="00221212">
            <w:instrText>2</w:instrText>
          </w:r>
          <w:r>
            <w:rPr>
              <w:lang w:val="en-US"/>
            </w:rPr>
            <w:instrText>VUeXBlIjoiSm</w:instrText>
          </w:r>
          <w:r w:rsidRPr="00221212">
            <w:instrText>91</w:instrText>
          </w:r>
          <w:r>
            <w:rPr>
              <w:lang w:val="en-US"/>
            </w:rPr>
            <w:instrText>cm</w:instrText>
          </w:r>
          <w:r w:rsidRPr="00221212">
            <w:instrText>5</w:instrText>
          </w:r>
          <w:r>
            <w:rPr>
              <w:lang w:val="en-US"/>
            </w:rPr>
            <w:instrText>hbEFydGljbGUiLCJTaG</w:instrText>
          </w:r>
          <w:r w:rsidRPr="00221212">
            <w:instrText>9</w:instrText>
          </w:r>
          <w:r>
            <w:rPr>
              <w:lang w:val="en-US"/>
            </w:rPr>
            <w:instrText>ydFRpdGxlVXBkYXRlVHlwZSI</w:instrText>
          </w:r>
          <w:r w:rsidRPr="00221212">
            <w:instrText>6</w:instrText>
          </w:r>
          <w:r>
            <w:rPr>
              <w:lang w:val="en-US"/>
            </w:rPr>
            <w:instrText>MCwiU</w:instrText>
          </w:r>
          <w:r w:rsidRPr="00221212">
            <w:instrText>3</w:instrText>
          </w:r>
          <w:r>
            <w:rPr>
              <w:lang w:val="en-US"/>
            </w:rPr>
            <w:instrText>RhdGljSWRzIjpbIjA</w:instrText>
          </w:r>
          <w:r w:rsidRPr="00221212">
            <w:instrText>1</w:instrText>
          </w:r>
          <w:r>
            <w:rPr>
              <w:lang w:val="en-US"/>
            </w:rPr>
            <w:instrText>MjMwN</w:instrText>
          </w:r>
          <w:r w:rsidRPr="00221212">
            <w:instrText>2</w:instrText>
          </w:r>
          <w:r>
            <w:rPr>
              <w:lang w:val="en-US"/>
            </w:rPr>
            <w:instrText>NjLTY</w:instrText>
          </w:r>
          <w:r w:rsidRPr="00221212">
            <w:instrText>0</w:instrText>
          </w:r>
          <w:r>
            <w:rPr>
              <w:lang w:val="en-US"/>
            </w:rPr>
            <w:instrText>ODAtNDgwZC</w:instrText>
          </w:r>
          <w:r w:rsidRPr="00221212">
            <w:instrText>1</w:instrText>
          </w:r>
          <w:r>
            <w:rPr>
              <w:lang w:val="en-US"/>
            </w:rPr>
            <w:instrText>hY</w:instrText>
          </w:r>
          <w:r w:rsidRPr="00221212">
            <w:instrText>2</w:instrText>
          </w:r>
          <w:r>
            <w:rPr>
              <w:lang w:val="en-US"/>
            </w:rPr>
            <w:instrText>FjLWIxMTRlOTAzM</w:instrText>
          </w:r>
          <w:r w:rsidRPr="00221212">
            <w:instrText>2</w:instrText>
          </w:r>
          <w:r>
            <w:rPr>
              <w:lang w:val="en-US"/>
            </w:rPr>
            <w:instrText>JjYiJdLCJUYWJsZU</w:instrText>
          </w:r>
          <w:r w:rsidRPr="00221212">
            <w:instrText>9</w:instrText>
          </w:r>
          <w:r>
            <w:rPr>
              <w:lang w:val="en-US"/>
            </w:rPr>
            <w:instrText>mQ</w:instrText>
          </w:r>
          <w:r w:rsidRPr="00221212">
            <w:instrText>29</w:instrText>
          </w:r>
          <w:r>
            <w:rPr>
              <w:lang w:val="en-US"/>
            </w:rPr>
            <w:instrText>udGVudHNDb</w:instrText>
          </w:r>
          <w:r w:rsidRPr="00221212">
            <w:instrText>21</w:instrText>
          </w:r>
          <w:r>
            <w:rPr>
              <w:lang w:val="en-US"/>
            </w:rPr>
            <w:instrText>wbGV</w:instrText>
          </w:r>
          <w:r w:rsidRPr="00221212">
            <w:instrText>4</w:instrText>
          </w:r>
          <w:r>
            <w:rPr>
              <w:lang w:val="en-US"/>
            </w:rPr>
            <w:instrText>aXR</w:instrText>
          </w:r>
          <w:r w:rsidRPr="00221212">
            <w:instrText>5</w:instrText>
          </w:r>
          <w:r>
            <w:rPr>
              <w:lang w:val="en-US"/>
            </w:rPr>
            <w:instrText>IjowLCJUYWJsZU</w:instrText>
          </w:r>
          <w:r w:rsidRPr="00221212">
            <w:instrText>9</w:instrText>
          </w:r>
          <w:r>
            <w:rPr>
              <w:lang w:val="en-US"/>
            </w:rPr>
            <w:instrText>mQ</w:instrText>
          </w:r>
          <w:r w:rsidRPr="00221212">
            <w:instrText>29</w:instrText>
          </w:r>
          <w:r>
            <w:rPr>
              <w:lang w:val="en-US"/>
            </w:rPr>
            <w:instrText>udGVudHNTb</w:instrText>
          </w:r>
          <w:r w:rsidRPr="00221212">
            <w:instrText>3</w:instrText>
          </w:r>
          <w:r>
            <w:rPr>
              <w:lang w:val="en-US"/>
            </w:rPr>
            <w:instrText>VyY</w:instrText>
          </w:r>
          <w:r w:rsidRPr="00221212">
            <w:instrText>2</w:instrText>
          </w:r>
          <w:r>
            <w:rPr>
              <w:lang w:val="en-US"/>
            </w:rPr>
            <w:instrText>VUZXh</w:instrText>
          </w:r>
          <w:r w:rsidRPr="00221212">
            <w:instrText>0</w:instrText>
          </w:r>
          <w:r>
            <w:rPr>
              <w:lang w:val="en-US"/>
            </w:rPr>
            <w:instrText>Rm</w:instrText>
          </w:r>
          <w:r w:rsidRPr="00221212">
            <w:instrText>9</w:instrText>
          </w:r>
          <w:r>
            <w:rPr>
              <w:lang w:val="en-US"/>
            </w:rPr>
            <w:instrText>ybWF</w:instrText>
          </w:r>
          <w:r w:rsidRPr="00221212">
            <w:instrText>0</w:instrText>
          </w:r>
          <w:r>
            <w:rPr>
              <w:lang w:val="en-US"/>
            </w:rPr>
            <w:instrText>IjowLCJUYXNrcyI</w:instrText>
          </w:r>
          <w:r w:rsidRPr="00221212">
            <w:instrText>6</w:instrText>
          </w:r>
          <w:r>
            <w:rPr>
              <w:lang w:val="en-US"/>
            </w:rPr>
            <w:instrText>W</w:instrText>
          </w:r>
          <w:r w:rsidRPr="00221212">
            <w:instrText>10</w:instrText>
          </w:r>
          <w:r>
            <w:rPr>
              <w:lang w:val="en-US"/>
            </w:rPr>
            <w:instrText>sIlRyYW</w:instrText>
          </w:r>
          <w:r w:rsidRPr="00221212">
            <w:instrText>5</w:instrText>
          </w:r>
          <w:r>
            <w:rPr>
              <w:lang w:val="en-US"/>
            </w:rPr>
            <w:instrText>zbGF</w:instrText>
          </w:r>
          <w:r w:rsidRPr="00221212">
            <w:instrText>0</w:instrText>
          </w:r>
          <w:r>
            <w:rPr>
              <w:lang w:val="en-US"/>
            </w:rPr>
            <w:instrText>b</w:instrText>
          </w:r>
          <w:r w:rsidRPr="00221212">
            <w:instrText>3</w:instrText>
          </w:r>
          <w:r>
            <w:rPr>
              <w:lang w:val="en-US"/>
            </w:rPr>
            <w:instrText>JzIjpbXSwiVm</w:instrText>
          </w:r>
          <w:r w:rsidRPr="00221212">
            <w:instrText>9</w:instrText>
          </w:r>
          <w:r>
            <w:rPr>
              <w:lang w:val="en-US"/>
            </w:rPr>
            <w:instrText>sdW</w:instrText>
          </w:r>
          <w:r w:rsidRPr="00221212">
            <w:instrText>1</w:instrText>
          </w:r>
          <w:r>
            <w:rPr>
              <w:lang w:val="en-US"/>
            </w:rPr>
            <w:instrText>lIjoiMzAiLCJZZWFyIjoiMTk</w:instrText>
          </w:r>
          <w:r w:rsidRPr="00221212">
            <w:instrText>4</w:instrText>
          </w:r>
          <w:r>
            <w:rPr>
              <w:lang w:val="en-US"/>
            </w:rPr>
            <w:instrText>OSIsIlllYXJSZXNvbHZlZCI</w:instrText>
          </w:r>
          <w:r w:rsidRPr="00221212">
            <w:instrText>6</w:instrText>
          </w:r>
          <w:r>
            <w:rPr>
              <w:lang w:val="en-US"/>
            </w:rPr>
            <w:instrText>IjE</w:instrText>
          </w:r>
          <w:r w:rsidRPr="00221212">
            <w:instrText>5</w:instrText>
          </w:r>
          <w:r>
            <w:rPr>
              <w:lang w:val="en-US"/>
            </w:rPr>
            <w:instrText>ODkiLCJDcmVhdGVkQnkiOiJfSE</w:instrText>
          </w:r>
          <w:r w:rsidRPr="00221212">
            <w:instrText>9</w:instrText>
          </w:r>
          <w:r>
            <w:rPr>
              <w:lang w:val="en-US"/>
            </w:rPr>
            <w:instrText>NRSIsIkNyZWF</w:instrText>
          </w:r>
          <w:r w:rsidRPr="00221212">
            <w:instrText>0</w:instrText>
          </w:r>
          <w:r>
            <w:rPr>
              <w:lang w:val="en-US"/>
            </w:rPr>
            <w:instrText>ZWRPbiI</w:instrText>
          </w:r>
          <w:r w:rsidRPr="00221212">
            <w:instrText>6</w:instrText>
          </w:r>
          <w:r>
            <w:rPr>
              <w:lang w:val="en-US"/>
            </w:rPr>
            <w:instrText>IjIwMjMtMDUtMTVUMTE</w:instrText>
          </w:r>
          <w:r w:rsidRPr="00221212">
            <w:instrText>6</w:instrText>
          </w:r>
          <w:r>
            <w:rPr>
              <w:lang w:val="en-US"/>
            </w:rPr>
            <w:instrText>MzE</w:instrText>
          </w:r>
          <w:r w:rsidRPr="00221212">
            <w:instrText>6</w:instrText>
          </w:r>
          <w:r>
            <w:rPr>
              <w:lang w:val="en-US"/>
            </w:rPr>
            <w:instrText>NDYiLCJNb</w:instrText>
          </w:r>
          <w:r w:rsidRPr="00221212">
            <w:instrText>2</w:instrText>
          </w:r>
          <w:r>
            <w:rPr>
              <w:lang w:val="en-US"/>
            </w:rPr>
            <w:instrText>RpZmllZEJ</w:instrText>
          </w:r>
          <w:r w:rsidRPr="00221212">
            <w:instrText>5</w:instrText>
          </w:r>
          <w:r>
            <w:rPr>
              <w:lang w:val="en-US"/>
            </w:rPr>
            <w:instrText>IjoiX</w:instrText>
          </w:r>
          <w:r w:rsidRPr="00221212">
            <w:instrText>0</w:instrText>
          </w:r>
          <w:r>
            <w:rPr>
              <w:lang w:val="en-US"/>
            </w:rPr>
            <w:instrText>hPTUUiLCJJZCI</w:instrText>
          </w:r>
          <w:r w:rsidRPr="00221212">
            <w:instrText>6</w:instrText>
          </w:r>
          <w:r>
            <w:rPr>
              <w:lang w:val="en-US"/>
            </w:rPr>
            <w:instrText>IjMyMGMyY</w:instrText>
          </w:r>
          <w:r w:rsidRPr="00221212">
            <w:instrText>2</w:instrText>
          </w:r>
          <w:r>
            <w:rPr>
              <w:lang w:val="en-US"/>
            </w:rPr>
            <w:instrText>Q</w:instrText>
          </w:r>
          <w:r w:rsidRPr="00221212">
            <w:instrText>0</w:instrText>
          </w:r>
          <w:r>
            <w:rPr>
              <w:lang w:val="en-US"/>
            </w:rPr>
            <w:instrText>LThlNjctNGZlMS</w:instrText>
          </w:r>
          <w:r w:rsidRPr="00221212">
            <w:instrText>1</w:instrText>
          </w:r>
          <w:r>
            <w:rPr>
              <w:lang w:val="en-US"/>
            </w:rPr>
            <w:instrText>iODRiLTBkYTZjYzc</w:instrText>
          </w:r>
          <w:r w:rsidRPr="00221212">
            <w:instrText>3</w:instrText>
          </w:r>
          <w:r>
            <w:rPr>
              <w:lang w:val="en-US"/>
            </w:rPr>
            <w:instrText>N</w:instrText>
          </w:r>
          <w:r w:rsidRPr="00221212">
            <w:instrText>2</w:instrText>
          </w:r>
          <w:r>
            <w:rPr>
              <w:lang w:val="en-US"/>
            </w:rPr>
            <w:instrText>VkNyIsIk</w:instrText>
          </w:r>
          <w:r w:rsidRPr="00221212">
            <w:instrText>1</w:instrText>
          </w:r>
          <w:r>
            <w:rPr>
              <w:lang w:val="en-US"/>
            </w:rPr>
            <w:instrText>vZGlmaWVkT</w:instrText>
          </w:r>
          <w:r w:rsidRPr="00221212">
            <w:instrText>24</w:instrText>
          </w:r>
          <w:r>
            <w:rPr>
              <w:lang w:val="en-US"/>
            </w:rPr>
            <w:instrText>iOiIyMDIzLTA</w:instrText>
          </w:r>
          <w:r w:rsidRPr="00221212">
            <w:instrText>1</w:instrText>
          </w:r>
          <w:r>
            <w:rPr>
              <w:lang w:val="en-US"/>
            </w:rPr>
            <w:instrText>LTI</w:instrText>
          </w:r>
          <w:r w:rsidRPr="00221212">
            <w:instrText>3</w:instrText>
          </w:r>
          <w:r>
            <w:rPr>
              <w:lang w:val="en-US"/>
            </w:rPr>
            <w:instrText>VDIzOjIxOjE</w:instrText>
          </w:r>
          <w:r w:rsidRPr="00221212">
            <w:instrText>2</w:instrText>
          </w:r>
          <w:r>
            <w:rPr>
              <w:lang w:val="en-US"/>
            </w:rPr>
            <w:instrText>IiwiUHJvamVjdCI</w:instrText>
          </w:r>
          <w:r w:rsidRPr="00221212">
            <w:instrText>6</w:instrText>
          </w:r>
          <w:r>
            <w:rPr>
              <w:lang w:val="en-US"/>
            </w:rPr>
            <w:instrText>eyIkcmVmIjoiOCJ</w:instrText>
          </w:r>
          <w:r w:rsidRPr="00221212">
            <w:instrText>9</w:instrText>
          </w:r>
          <w:r>
            <w:rPr>
              <w:lang w:val="en-US"/>
            </w:rPr>
            <w:instrText>fSwiVXNlTnVtYmVyaW</w:instrText>
          </w:r>
          <w:r w:rsidRPr="00221212">
            <w:instrText>5</w:instrText>
          </w:r>
          <w:r>
            <w:rPr>
              <w:lang w:val="en-US"/>
            </w:rPr>
            <w:instrText>nVHlwZU</w:instrText>
          </w:r>
          <w:r w:rsidRPr="00221212">
            <w:instrText>9</w:instrText>
          </w:r>
          <w:r>
            <w:rPr>
              <w:lang w:val="en-US"/>
            </w:rPr>
            <w:instrText>mUGFyZW</w:instrText>
          </w:r>
          <w:r w:rsidRPr="00221212">
            <w:instrText>50</w:instrText>
          </w:r>
          <w:r>
            <w:rPr>
              <w:lang w:val="en-US"/>
            </w:rPr>
            <w:instrText>RG</w:instrText>
          </w:r>
          <w:r w:rsidRPr="00221212">
            <w:instrText>9</w:instrText>
          </w:r>
          <w:r>
            <w:rPr>
              <w:lang w:val="en-US"/>
            </w:rPr>
            <w:instrText>jdW</w:instrText>
          </w:r>
          <w:r w:rsidRPr="00221212">
            <w:instrText>1</w:instrText>
          </w:r>
          <w:r>
            <w:rPr>
              <w:lang w:val="en-US"/>
            </w:rPr>
            <w:instrText>lbnQiOmZhbHNlfV</w:instrText>
          </w:r>
          <w:r w:rsidRPr="00221212">
            <w:instrText>0</w:instrText>
          </w:r>
          <w:r>
            <w:rPr>
              <w:lang w:val="en-US"/>
            </w:rPr>
            <w:instrText>sIkZvcm</w:instrText>
          </w:r>
          <w:r w:rsidRPr="00221212">
            <w:instrText>1</w:instrText>
          </w:r>
          <w:r>
            <w:rPr>
              <w:lang w:val="en-US"/>
            </w:rPr>
            <w:instrText>hdHRlZFRleHQiOnsiJGlkIjoiMTEiLCJDb</w:instrText>
          </w:r>
          <w:r w:rsidRPr="00221212">
            <w:instrText>3</w:instrText>
          </w:r>
          <w:r>
            <w:rPr>
              <w:lang w:val="en-US"/>
            </w:rPr>
            <w:instrText>VudCI</w:instrText>
          </w:r>
          <w:r w:rsidRPr="00221212">
            <w:instrText>6</w:instrText>
          </w:r>
          <w:r>
            <w:rPr>
              <w:lang w:val="en-US"/>
            </w:rPr>
            <w:instrText>MSwiVGV</w:instrText>
          </w:r>
          <w:r w:rsidRPr="00221212">
            <w:instrText>4</w:instrText>
          </w:r>
          <w:r>
            <w:rPr>
              <w:lang w:val="en-US"/>
            </w:rPr>
            <w:instrText>dFVuaXRzIjpbeyIkaWQiOiIxMiIsIkZvbnRTdHlsZSI</w:instrText>
          </w:r>
          <w:r w:rsidRPr="00221212">
            <w:instrText>6</w:instrText>
          </w:r>
          <w:r>
            <w:rPr>
              <w:lang w:val="en-US"/>
            </w:rPr>
            <w:instrText>eyIkaWQiOiIxMyIsIk</w:instrText>
          </w:r>
          <w:r w:rsidRPr="00221212">
            <w:instrText>5</w:instrText>
          </w:r>
          <w:r>
            <w:rPr>
              <w:lang w:val="en-US"/>
            </w:rPr>
            <w:instrText>ldXRyYWwiOnRydWV</w:instrText>
          </w:r>
          <w:r w:rsidRPr="00221212">
            <w:instrText>9</w:instrText>
          </w:r>
          <w:r>
            <w:rPr>
              <w:lang w:val="en-US"/>
            </w:rPr>
            <w:instrText>LCJSZWFkaW</w:instrText>
          </w:r>
          <w:r w:rsidRPr="00221212">
            <w:instrText>5</w:instrText>
          </w:r>
          <w:r>
            <w:rPr>
              <w:lang w:val="en-US"/>
            </w:rPr>
            <w:instrText>nT</w:instrText>
          </w:r>
          <w:r w:rsidRPr="00221212">
            <w:instrText>3</w:instrText>
          </w:r>
          <w:r>
            <w:rPr>
              <w:lang w:val="en-US"/>
            </w:rPr>
            <w:instrText>JkZXIiOjEsIlRleHQiOiJbMzNdIn</w:instrText>
          </w:r>
          <w:r w:rsidRPr="00221212">
            <w:instrText>1</w:instrText>
          </w:r>
          <w:r>
            <w:rPr>
              <w:lang w:val="en-US"/>
            </w:rPr>
            <w:instrText>dfSwiVGFnIjoiQ</w:instrText>
          </w:r>
          <w:r w:rsidRPr="00221212">
            <w:instrText>2</w:instrText>
          </w:r>
          <w:r>
            <w:rPr>
              <w:lang w:val="en-US"/>
            </w:rPr>
            <w:instrText>l</w:instrText>
          </w:r>
          <w:r w:rsidRPr="00221212">
            <w:instrText>0</w:instrText>
          </w:r>
          <w:r>
            <w:rPr>
              <w:lang w:val="en-US"/>
            </w:rPr>
            <w:instrText>YXZpUGxhY</w:instrText>
          </w:r>
          <w:r w:rsidRPr="00221212">
            <w:instrText>2</w:instrText>
          </w:r>
          <w:r>
            <w:rPr>
              <w:lang w:val="en-US"/>
            </w:rPr>
            <w:instrText>Vob</w:instrText>
          </w:r>
          <w:r w:rsidRPr="00221212">
            <w:instrText>2</w:instrText>
          </w:r>
          <w:r>
            <w:rPr>
              <w:lang w:val="en-US"/>
            </w:rPr>
            <w:instrText>xkZXIjOTkwYjg</w:instrText>
          </w:r>
          <w:r w:rsidRPr="00221212">
            <w:instrText>0</w:instrText>
          </w:r>
          <w:r>
            <w:rPr>
              <w:lang w:val="en-US"/>
            </w:rPr>
            <w:instrText>OGYtMDRjYi</w:instrText>
          </w:r>
          <w:r w:rsidRPr="00221212">
            <w:instrText>00</w:instrText>
          </w:r>
          <w:r>
            <w:rPr>
              <w:lang w:val="en-US"/>
            </w:rPr>
            <w:instrText>Yzg</w:instrText>
          </w:r>
          <w:r w:rsidRPr="00221212">
            <w:instrText>3</w:instrText>
          </w:r>
          <w:r>
            <w:rPr>
              <w:lang w:val="en-US"/>
            </w:rPr>
            <w:instrText>LWI</w:instrText>
          </w:r>
          <w:r w:rsidRPr="00221212">
            <w:instrText>3</w:instrText>
          </w:r>
          <w:r>
            <w:rPr>
              <w:lang w:val="en-US"/>
            </w:rPr>
            <w:instrText>MjMtMDUzZDFhODdiNDczIiwiVGV</w:instrText>
          </w:r>
          <w:r w:rsidRPr="00221212">
            <w:instrText>4</w:instrText>
          </w:r>
          <w:r>
            <w:rPr>
              <w:lang w:val="en-US"/>
            </w:rPr>
            <w:instrText>dCI</w:instrText>
          </w:r>
          <w:r w:rsidRPr="00221212">
            <w:instrText>6</w:instrText>
          </w:r>
          <w:r>
            <w:rPr>
              <w:lang w:val="en-US"/>
            </w:rPr>
            <w:instrText>IlszM</w:instrText>
          </w:r>
          <w:r w:rsidRPr="00221212">
            <w:instrText>10</w:instrText>
          </w:r>
          <w:r>
            <w:rPr>
              <w:lang w:val="en-US"/>
            </w:rPr>
            <w:instrText>iLCJXQUlWZXJzaW</w:instrText>
          </w:r>
          <w:r w:rsidRPr="00221212">
            <w:instrText>9</w:instrText>
          </w:r>
          <w:r>
            <w:rPr>
              <w:lang w:val="en-US"/>
            </w:rPr>
            <w:instrText>uIjoiNi</w:instrText>
          </w:r>
          <w:r w:rsidRPr="00221212">
            <w:instrText>4</w:instrText>
          </w:r>
          <w:r>
            <w:rPr>
              <w:lang w:val="en-US"/>
            </w:rPr>
            <w:instrText>xNS</w:instrText>
          </w:r>
          <w:r w:rsidRPr="00221212">
            <w:instrText>4</w:instrText>
          </w:r>
          <w:r>
            <w:rPr>
              <w:lang w:val="en-US"/>
            </w:rPr>
            <w:instrText>yLjAifQ</w:instrText>
          </w:r>
          <w:r w:rsidRPr="00221212">
            <w:instrText>==}</w:instrText>
          </w:r>
          <w:r w:rsidRPr="003E06C9">
            <w:rPr>
              <w:lang w:val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>
              <w:t>[33]</w:t>
            </w:r>
          </w:hyperlink>
          <w:r w:rsidRPr="003E06C9">
            <w:rPr>
              <w:lang w:val="en-US"/>
            </w:rPr>
            <w:fldChar w:fldCharType="end"/>
          </w:r>
        </w:sdtContent>
      </w:sdt>
      <w:r>
        <w:t xml:space="preserve">. Эта реакция – обратная к процессу фотовосстановления хинонов фенолами см. </w:t>
      </w:r>
      <w:r>
        <w:fldChar w:fldCharType="begin"/>
      </w:r>
      <w:r>
        <w:instrText xml:space="preserve"> REF _Ref135241766 \h </w:instrText>
      </w:r>
      <w:r>
        <w:fldChar w:fldCharType="separate"/>
      </w:r>
      <w:r>
        <w:t xml:space="preserve">Схема </w:t>
      </w:r>
      <w:r>
        <w:rPr>
          <w:noProof/>
        </w:rPr>
        <w:t>8</w:t>
      </w:r>
      <w:r>
        <w:fldChar w:fldCharType="end"/>
      </w:r>
      <w:r>
        <w:t xml:space="preserve">. </w:t>
      </w:r>
      <w:r w:rsidRPr="00786CA9">
        <w:t xml:space="preserve">Кинетика исчезновения </w:t>
      </w:r>
      <w:proofErr w:type="spellStart"/>
      <w:r w:rsidRPr="00E303DB">
        <w:t>оксифеноксильных</w:t>
      </w:r>
      <w:proofErr w:type="spellEnd"/>
      <w:r w:rsidRPr="00E303DB">
        <w:t xml:space="preserve"> </w:t>
      </w:r>
      <w:r w:rsidRPr="00786CA9">
        <w:t>радикалов описывается уравнением реакции второго порядка</w:t>
      </w:r>
      <w:r>
        <w:t xml:space="preserve"> </w:t>
      </w:r>
      <w:sdt>
        <w:sdtPr>
          <w:alias w:val="To edit, see citavi.com/edit"/>
          <w:tag w:val="CitaviPlaceholder#12065c56-f2ad-46ec-bdf5-915784addf68"/>
          <w:id w:val="725422431"/>
          <w:placeholder>
            <w:docPart w:val="8427BAC22C8E414192587E1FC683BCC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ZWE4MmQwLWQxNmUtNGY1NS04YjgwLWIyYWUwNDEzMzQ3M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1QyMzoyMToxNi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EyMDY1YzU2LWYyYWQtNDZlYy1iZGY1LTkxNTc4NGFkZGY2OCIsIlRleHQiOiJbMTddIiwiV0FJVmVyc2lvbiI6IjYuMTUuMi4wIn0=}</w:instrText>
          </w:r>
          <w:r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>
              <w:t>[17]</w:t>
            </w:r>
          </w:hyperlink>
          <w:r>
            <w:fldChar w:fldCharType="end"/>
          </w:r>
        </w:sdtContent>
      </w:sdt>
      <w:r>
        <w:t>:</w:t>
      </w:r>
    </w:p>
    <w:p w14:paraId="227944FA" w14:textId="77777777" w:rsidR="00DA335D" w:rsidRDefault="00DA335D" w:rsidP="00DA335D">
      <w:pPr>
        <w:pStyle w:val="af0"/>
      </w:pPr>
      <w:r>
        <w:object w:dxaOrig="7795" w:dyaOrig="773" w14:anchorId="7E833780">
          <v:shape id="_x0000_i1030" type="#_x0000_t75" style="width:467.8pt;height:45.8pt" o:ole="">
            <v:imagedata r:id="rId29" o:title=""/>
          </v:shape>
          <o:OLEObject Type="Embed" ProgID="ChemDraw.Document.6.0" ShapeID="_x0000_i1030" DrawAspect="Content" ObjectID="_1776079419" r:id="rId30"/>
        </w:object>
      </w:r>
    </w:p>
    <w:p w14:paraId="2158003E" w14:textId="77777777" w:rsidR="00DA335D" w:rsidRPr="00C503EE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38" w:name="_Ref135241766"/>
      <w:r>
        <w:lastRenderedPageBreak/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>
        <w:rPr>
          <w:noProof/>
        </w:rPr>
        <w:t>8</w:t>
      </w:r>
      <w:r w:rsidR="00622644">
        <w:rPr>
          <w:noProof/>
        </w:rPr>
        <w:fldChar w:fldCharType="end"/>
      </w:r>
      <w:bookmarkEnd w:id="38"/>
      <w:r>
        <w:t xml:space="preserve">. </w:t>
      </w:r>
      <w:proofErr w:type="spellStart"/>
      <w:r>
        <w:t>Диспропорционирование</w:t>
      </w:r>
      <w:proofErr w:type="spellEnd"/>
      <w:r>
        <w:t xml:space="preserve"> </w:t>
      </w:r>
      <w:proofErr w:type="spellStart"/>
      <w:r>
        <w:t>оксифенксильных</w:t>
      </w:r>
      <w:proofErr w:type="spellEnd"/>
      <w:r>
        <w:t xml:space="preserve"> радикалов.</w:t>
      </w:r>
    </w:p>
    <w:p w14:paraId="480E00B2" w14:textId="77777777" w:rsidR="00DA335D" w:rsidRPr="00E548AF" w:rsidRDefault="00DA335D" w:rsidP="00996D2F">
      <w:pPr>
        <w:pStyle w:val="a2"/>
      </w:pPr>
      <w:r>
        <w:t xml:space="preserve">Константы скорости реакций гибели нейтральных </w:t>
      </w:r>
      <w:proofErr w:type="spellStart"/>
      <w:r>
        <w:t>оксифенксильных</w:t>
      </w:r>
      <w:proofErr w:type="spellEnd"/>
      <w:r>
        <w:t xml:space="preserve"> радикалов при комнатной температуре в невязких растворителях обычно имеют значени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см.</w:t>
      </w:r>
      <w:r w:rsidRPr="003D089E">
        <w:t xml:space="preserve"> </w:t>
      </w:r>
      <w:r>
        <w:fldChar w:fldCharType="begin"/>
      </w:r>
      <w:r>
        <w:instrText xml:space="preserve"> REF _Ref135124116 \h </w:instrText>
      </w:r>
      <w:r>
        <w:fldChar w:fldCharType="separate"/>
      </w:r>
      <w:r w:rsidRPr="003D089E">
        <w:t xml:space="preserve">Таблица </w:t>
      </w:r>
      <w:r>
        <w:rPr>
          <w:noProof/>
        </w:rPr>
        <w:t>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1b263baf-e4fc-4228-8a09-e9f6270d557a"/>
          <w:id w:val="1572775749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ODQ1YWZmLTRkODEtNGRiNi04MTBjLTcyNGE1YTIxOTNkOS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1QyMzoyMToxNi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FiMjYzYmFmLWU0ZmMtNDIyOC04YTA5LWU5ZjYyNzBkNTU3YSIsIlRleHQiOiJbMTddIiwiV0FJVmVyc2lvbiI6IjYuMTUuMi4wIn0=}</w:instrText>
          </w:r>
          <w:r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>
              <w:t>[17]</w:t>
            </w:r>
          </w:hyperlink>
          <w:r>
            <w:fldChar w:fldCharType="end"/>
          </w:r>
        </w:sdtContent>
      </w:sdt>
      <w:r>
        <w:t xml:space="preserve"> (по константам скорости реакций </w:t>
      </w:r>
      <w:proofErr w:type="spellStart"/>
      <w:r>
        <w:t>оксифенксильных</w:t>
      </w:r>
      <w:proofErr w:type="spellEnd"/>
      <w:r>
        <w:t xml:space="preserve"> радикалов других хинонов можно оценить значения для соответствующих реакций рассматриваемых о-хинонов, информации по константам </w:t>
      </w:r>
      <w:proofErr w:type="spellStart"/>
      <w:r>
        <w:t>диспопроционирования</w:t>
      </w:r>
      <w:proofErr w:type="spellEnd"/>
      <w:r>
        <w:t xml:space="preserve"> </w:t>
      </w:r>
      <w:proofErr w:type="spellStart"/>
      <w:r>
        <w:t>семихинонных</w:t>
      </w:r>
      <w:proofErr w:type="spellEnd"/>
      <w:r>
        <w:t xml:space="preserve"> и </w:t>
      </w:r>
      <w:proofErr w:type="spellStart"/>
      <w:r>
        <w:t>оксифеноксильных</w:t>
      </w:r>
      <w:proofErr w:type="spellEnd"/>
      <w:r>
        <w:t xml:space="preserve"> радикалов нужных о-</w:t>
      </w:r>
      <w:proofErr w:type="spellStart"/>
      <w:r>
        <w:t>хинонв</w:t>
      </w:r>
      <w:proofErr w:type="spellEnd"/>
      <w:r>
        <w:t xml:space="preserve"> не было </w:t>
      </w:r>
      <w:commentRangeStart w:id="39"/>
      <w:commentRangeStart w:id="40"/>
      <w:r>
        <w:t>найдено</w:t>
      </w:r>
      <w:commentRangeEnd w:id="39"/>
      <w:r>
        <w:rPr>
          <w:rStyle w:val="af6"/>
          <w:rFonts w:eastAsia="SimSun" w:cstheme="minorBidi"/>
          <w:color w:val="auto"/>
          <w:lang w:eastAsia="en-US"/>
        </w:rPr>
        <w:commentReference w:id="39"/>
      </w:r>
      <w:commentRangeEnd w:id="40"/>
      <w:r w:rsidR="00A535A2">
        <w:rPr>
          <w:rStyle w:val="af6"/>
          <w:rFonts w:eastAsia="SimSun" w:cstheme="minorBidi"/>
          <w:color w:val="auto"/>
          <w:lang w:eastAsia="en-US"/>
        </w:rPr>
        <w:commentReference w:id="40"/>
      </w:r>
      <w:r>
        <w:t>).</w:t>
      </w:r>
      <w:r w:rsidRPr="00E548AF">
        <w:t xml:space="preserve"> </w:t>
      </w:r>
    </w:p>
    <w:p w14:paraId="5C3D9304" w14:textId="77777777" w:rsidR="00DA335D" w:rsidRDefault="00DA335D" w:rsidP="00DA335D">
      <w:pPr>
        <w:pStyle w:val="af0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1103E582" wp14:editId="5D886000">
                <wp:extent cx="5905500" cy="3789080"/>
                <wp:effectExtent l="0" t="0" r="0" b="1905"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05500" cy="3789080"/>
                          <a:chOff x="-304832" y="212313"/>
                          <a:chExt cx="5906120" cy="3790088"/>
                        </a:xfrm>
                      </wpg:grpSpPr>
                      <pic:pic xmlns:pic="http://schemas.openxmlformats.org/drawingml/2006/picture">
                        <pic:nvPicPr>
                          <pic:cNvPr id="75" name="Рисунок 7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576" t="3015" r="8764" b="2928"/>
                          <a:stretch/>
                        </pic:blipFill>
                        <pic:spPr>
                          <a:xfrm>
                            <a:off x="1235658" y="421919"/>
                            <a:ext cx="2901348" cy="358048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6" name="Надпись 76"/>
                        <wps:cNvSpPr txBox="1"/>
                        <wps:spPr>
                          <a:xfrm>
                            <a:off x="-304832" y="212313"/>
                            <a:ext cx="5906120" cy="20960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705E821" w14:textId="77777777" w:rsidR="00FC3DF4" w:rsidRPr="003D089E" w:rsidRDefault="00FC3DF4" w:rsidP="00DA335D">
                              <w:pPr>
                                <w:pStyle w:val="af2"/>
                              </w:pPr>
                              <w:bookmarkStart w:id="41" w:name="_Ref135124116"/>
                              <w:bookmarkStart w:id="42" w:name="_Ref135124107"/>
                              <w:r w:rsidRPr="003D089E">
                                <w:t xml:space="preserve">Таблиц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Таблиц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41"/>
                              <w:r w:rsidRPr="003D089E">
                                <w:t xml:space="preserve">. Константы гибели </w:t>
                              </w:r>
                              <w:proofErr w:type="spellStart"/>
                              <w:r w:rsidRPr="003D089E">
                                <w:t>семихиноновых</w:t>
                              </w:r>
                              <w:proofErr w:type="spellEnd"/>
                              <w:r w:rsidRPr="003D089E">
                                <w:t xml:space="preserve"> радикалов и анион-радикалов при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T ~ 20°C</m:t>
                                </m:r>
                              </m:oMath>
                              <w:bookmarkEnd w:id="42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103E582" id="Группа 77" o:spid="_x0000_s1038" style="width:465pt;height:298.35pt;mso-position-horizontal-relative:char;mso-position-vertical-relative:line" coordorigin="-3048,2123" coordsize="59061,379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">
                <v:shape id="Рисунок 75" o:spid="_x0000_s1039" type="#_x0000_t75" style="position:absolute;left:12356;top:4219;width:29014;height:358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">
                  <v:imagedata r:id="rId32" o:title="" croptop="1976f" cropbottom="1919f" cropleft="5620f" cropright="5744f"/>
                </v:shape>
                <v:shape id="Надпись 76" o:spid="_x0000_s1040" type="#_x0000_t202" style="position:absolute;left:-3048;top:2123;width:59060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" stroked="f">
                  <v:textbox inset="0,0,0,0">
                    <w:txbxContent>
                      <w:p w14:paraId="0705E821" w14:textId="77777777" w:rsidR="00FC3DF4" w:rsidRPr="003D089E" w:rsidRDefault="00FC3DF4" w:rsidP="00DA335D">
                        <w:pPr>
                          <w:pStyle w:val="af2"/>
                        </w:pPr>
                        <w:bookmarkStart w:id="43" w:name="_Ref135124116"/>
                        <w:bookmarkStart w:id="44" w:name="_Ref135124107"/>
                        <w:r w:rsidRPr="003D089E">
                          <w:t xml:space="preserve">Таблица </w:t>
                        </w:r>
                        <w:r>
                          <w:fldChar w:fldCharType="begin"/>
                        </w:r>
                        <w:r>
                          <w:instrText xml:space="preserve"> SEQ Таблиц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43"/>
                        <w:r w:rsidRPr="003D089E">
                          <w:t xml:space="preserve">. Константы гибели </w:t>
                        </w:r>
                        <w:proofErr w:type="spellStart"/>
                        <w:r w:rsidRPr="003D089E">
                          <w:t>семихиноновых</w:t>
                        </w:r>
                        <w:proofErr w:type="spellEnd"/>
                        <w:r w:rsidRPr="003D089E">
                          <w:t xml:space="preserve"> радикалов и анион-радикалов при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T ~ 20°C</m:t>
                          </m:r>
                        </m:oMath>
                        <w:bookmarkEnd w:id="44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13DDEF0" w14:textId="35280109" w:rsidR="00DA335D" w:rsidRDefault="00A535A2" w:rsidP="00996D2F">
      <w:pPr>
        <w:pStyle w:val="31"/>
      </w:pPr>
      <w:bookmarkStart w:id="45" w:name="_Toc136296700"/>
      <w:r>
        <w:t>Распад</w:t>
      </w:r>
      <w:r w:rsidR="00DA335D">
        <w:t xml:space="preserve"> продуктов реакции фотовосстановления</w:t>
      </w:r>
      <w:bookmarkEnd w:id="45"/>
    </w:p>
    <w:p w14:paraId="7D9E78E5" w14:textId="77777777" w:rsidR="00DA335D" w:rsidRDefault="00DA335D" w:rsidP="00FC3DF4">
      <w:pPr>
        <w:pStyle w:val="a3"/>
      </w:pPr>
      <w:r>
        <w:t xml:space="preserve">Продукты фотовосстановления о-хинонов аминами - </w:t>
      </w:r>
      <w:proofErr w:type="spellStart"/>
      <w:r>
        <w:t>аминозамещённые</w:t>
      </w:r>
      <w:proofErr w:type="spellEnd"/>
      <w:r>
        <w:t xml:space="preserve"> </w:t>
      </w:r>
      <w:proofErr w:type="spellStart"/>
      <w:r>
        <w:t>фенолэфиры</w:t>
      </w:r>
      <w:proofErr w:type="spellEnd"/>
      <w:r>
        <w:t xml:space="preserve">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dUMjM6MjE6MTY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zE1NmQ4YzhiLTdiMmItNDc2Ni04M2M4LWU2YWNiMGVjZjY5NSIsIlRleHQiOiJbMzZdIiwiV0FJVmVyc2lvbiI6IjYuMTUuMi4wIn0=}</w:instrText>
          </w:r>
          <w:r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>
              <w:t>[36]</w:t>
            </w:r>
          </w:hyperlink>
          <w:r>
            <w:fldChar w:fldCharType="end"/>
          </w:r>
        </w:sdtContent>
      </w:sdt>
      <w:r>
        <w:t xml:space="preserve">. </w:t>
      </w:r>
      <w:r w:rsidRPr="00FA2D51"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 xml:space="preserve">увеличивается при уменьшении объема заместителя рядом с новой эфирной связью. Также устойчивость </w:t>
      </w:r>
      <w:proofErr w:type="spellStart"/>
      <w:r w:rsidRPr="00E303DB">
        <w:t>фенолэфиров</w:t>
      </w:r>
      <w:proofErr w:type="spellEnd"/>
      <w:r w:rsidRPr="00E303DB">
        <w:t xml:space="preserve"> также зависит от </w:t>
      </w:r>
      <w:proofErr w:type="spellStart"/>
      <w:r w:rsidRPr="00E303DB">
        <w:t>red</w:t>
      </w:r>
      <w:proofErr w:type="spellEnd"/>
      <w:r w:rsidRPr="00E303DB">
        <w:t>/</w:t>
      </w:r>
      <w:proofErr w:type="spellStart"/>
      <w:r w:rsidRPr="00E303DB">
        <w:t>ox</w:t>
      </w:r>
      <w:proofErr w:type="spellEnd"/>
      <w:r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Pr="00E303DB">
        <w:t>фенолэфиры</w:t>
      </w:r>
      <w:proofErr w:type="spellEnd"/>
      <w:r w:rsidRPr="00FA2D51">
        <w:t>.</w:t>
      </w:r>
      <w:r>
        <w:t xml:space="preserve"> Реакция распада идет </w:t>
      </w:r>
      <w:r w:rsidRPr="00B56920">
        <w:t xml:space="preserve">по </w:t>
      </w:r>
      <w:proofErr w:type="spellStart"/>
      <w:r w:rsidRPr="00B56920">
        <w:t>гетеролитическому</w:t>
      </w:r>
      <w:proofErr w:type="spellEnd"/>
      <w:r w:rsidRPr="00B56920">
        <w:t xml:space="preserve"> механизму в соответствии с</w:t>
      </w:r>
      <w:r>
        <w:t xml:space="preserve">о </w:t>
      </w:r>
      <w:r>
        <w:fldChar w:fldCharType="begin"/>
      </w:r>
      <w:r>
        <w:instrText xml:space="preserve"> REF _Ref135329955 \h </w:instrText>
      </w:r>
      <w:r>
        <w:fldChar w:fldCharType="separate"/>
      </w:r>
      <w:r>
        <w:t xml:space="preserve">Схема </w:t>
      </w:r>
      <w:r>
        <w:rPr>
          <w:noProof/>
        </w:rPr>
        <w:t>9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57dd4b99-e083-46cd-ae7d-54a5e16a30c5"/>
          <w:id w:val="-1825037491"/>
          <w:placeholder>
            <w:docPart w:val="3B68D8416D3F48ACAC6C25D5762717BB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NmY2NDE2LWZjNzItNDczYy1iNGU5LWVjNjU4MDIyMjBiM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TdkZDRiOTktZTA4My00NmNkLWFlN2QtNTRhNWUxNmEzMGM1IiwiVGV4dCI6Ils5XSIsIldBSVZlcnNpb24iOiI2LjE1LjIuMCJ9}</w:instrText>
          </w:r>
          <w:r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>
              <w:t>[9]</w:t>
            </w:r>
          </w:hyperlink>
          <w:r>
            <w:fldChar w:fldCharType="end"/>
          </w:r>
        </w:sdtContent>
      </w:sdt>
      <w:r>
        <w:t xml:space="preserve">. Подтверждает такой механизма распада </w:t>
      </w:r>
      <w:proofErr w:type="spellStart"/>
      <w:r>
        <w:t>фенолэфира</w:t>
      </w:r>
      <w:proofErr w:type="spellEnd"/>
      <w:r>
        <w:t xml:space="preserve"> чувствительность скорости распада к полярности растворителя.</w:t>
      </w:r>
    </w:p>
    <w:p w14:paraId="4390F5FB" w14:textId="77777777" w:rsidR="00DA335D" w:rsidRDefault="00DA335D" w:rsidP="00DA335D">
      <w:pPr>
        <w:pStyle w:val="af0"/>
      </w:pPr>
      <w:r>
        <w:object w:dxaOrig="9207" w:dyaOrig="1176" w14:anchorId="0AF536E5">
          <v:shape id="_x0000_i1031" type="#_x0000_t75" style="width:460.3pt;height:58.7pt" o:ole="">
            <v:imagedata r:id="rId33" o:title=""/>
          </v:shape>
          <o:OLEObject Type="Embed" ProgID="ChemDraw.Document.6.0" ShapeID="_x0000_i1031" DrawAspect="Content" ObjectID="_1776079420" r:id="rId34"/>
        </w:object>
      </w:r>
    </w:p>
    <w:p w14:paraId="2B3983B7" w14:textId="77777777" w:rsidR="00DA335D" w:rsidRPr="000758F9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46" w:name="_Ref135329955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>
        <w:rPr>
          <w:noProof/>
        </w:rPr>
        <w:t>9</w:t>
      </w:r>
      <w:r w:rsidR="00622644">
        <w:rPr>
          <w:noProof/>
        </w:rPr>
        <w:fldChar w:fldCharType="end"/>
      </w:r>
      <w:bookmarkEnd w:id="46"/>
      <w:r>
        <w:t xml:space="preserve">. Механизм распада </w:t>
      </w:r>
      <w:proofErr w:type="spellStart"/>
      <w:r>
        <w:t>аминозамещенного</w:t>
      </w:r>
      <w:proofErr w:type="spellEnd"/>
      <w:r>
        <w:t xml:space="preserve"> </w:t>
      </w:r>
      <w:proofErr w:type="spellStart"/>
      <w:r>
        <w:t>фенолэфира</w:t>
      </w:r>
      <w:proofErr w:type="spellEnd"/>
    </w:p>
    <w:p w14:paraId="587EBBAD" w14:textId="77777777" w:rsidR="00DA335D" w:rsidRDefault="00DA335D" w:rsidP="00996D2F">
      <w:pPr>
        <w:pStyle w:val="a2"/>
      </w:pPr>
      <w:r>
        <w:t xml:space="preserve">Значения констант распада различных </w:t>
      </w:r>
      <w:proofErr w:type="spellStart"/>
      <w:r>
        <w:t>амонозамещенных</w:t>
      </w:r>
      <w:proofErr w:type="spellEnd"/>
      <w:r>
        <w:t xml:space="preserve"> </w:t>
      </w:r>
      <w:proofErr w:type="spellStart"/>
      <w:r>
        <w:t>фенолэфиров</w:t>
      </w:r>
      <w:proofErr w:type="spellEnd"/>
      <w:r>
        <w:t xml:space="preserve"> варьирую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 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3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, константы были найдены при условии, что </w:t>
      </w:r>
      <w:r>
        <w:lastRenderedPageBreak/>
        <w:t xml:space="preserve">единственным продуктом реакции фотовосстановления о-хинона является </w:t>
      </w:r>
      <w:proofErr w:type="spellStart"/>
      <w:r>
        <w:t>фенолэфир</w:t>
      </w:r>
      <w:proofErr w:type="spellEnd"/>
      <w:r>
        <w:t xml:space="preserve"> </w:t>
      </w:r>
      <w:sdt>
        <w:sdtPr>
          <w:alias w:val="To edit, see citavi.com/edit"/>
          <w:tag w:val="CitaviPlaceholder#ecf22545-7f0e-46bb-8745-4d4ccd2b8c2d"/>
          <w:id w:val="-360511952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iZjQyODRmLWIyOTItNGJlMC05Njc0LWIxOGJkM2I2ZGQyZC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1QyMzoyMToxNiIsIlByb2plY3QiOnsiJHJlZiI6IjgifX0sIlVzZU51bWJlcmluZ1R5cGVPZlBhcmVudERvY3VtZW50IjpmYWxzZX0seyIkaWQiOiIxMCIsIiR0eXBlIjoiU3dpc3NBY2FkZW1pYy5DaXRhdmkuQ2l0YXRpb25zLldvcmRQbGFjZWhvbGRlckVudHJ5LCBTd2lzc0FjYWRlbWljLkNpdGF2aSIsIklkIjoiZjE1MjJlNWUtMTgwYy00ODk2LWJiY2QtMGY3ZmE2MDU1YTZjIiwiUmFuZ2VTdGFydCI6MiwiUmFuZ2VMZW5ndGgiOjUsIlJlZmVyZW5jZUlkIjoiMjA1MTU2NjktYmVhOS00ZTI0LTllZTctZmRjOGVlYzUwOGJl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uLiIsIkxhc3ROYW1lIjoi0JrRg9GA0YHQutC40LkiLCJNaWRkbGVOYW1lIjoi0JAuIiwiUHJvdGVjdGVkIjpmYWxzZSwiU2V4IjowLCJDcmVhdGVkQnkiOiJfSE9NRSIsIkNyZWF0ZWRPbiI6IjIwMjMtMDUtMTRUMTc6MTM6NDEiLCJNb2RpZmllZEJ5IjoiX0hPTUUiLCJJZCI6ImI4MmZiYmI5LWQzYTctNGRhYS04NzBlLTkzY2Y0M2Y4NzBiYyIsIk1vZGlmaWVkT24iOiIyMDIzLTA1LTE0VDE3OjEzOjQxIiwiUHJvamVjdCI6eyIkcmVmIjoiOCJ9fV0sIkNpdGF0aW9uS2V5Ijoi0JrRg9GAMTE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}</w:instrText>
          </w:r>
          <w:r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>
              <w:t>[9</w:t>
            </w:r>
          </w:hyperlink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>
              <w:t>, 36]</w:t>
            </w:r>
          </w:hyperlink>
          <w:r>
            <w:fldChar w:fldCharType="end"/>
          </w:r>
        </w:sdtContent>
      </w:sdt>
      <w:r>
        <w:t xml:space="preserve"> см. </w:t>
      </w:r>
      <w:r>
        <w:fldChar w:fldCharType="begin"/>
      </w:r>
      <w:r>
        <w:instrText xml:space="preserve"> REF _Ref134826791 \h </w:instrText>
      </w:r>
      <w:r>
        <w:fldChar w:fldCharType="separate"/>
      </w:r>
      <w:r>
        <w:t xml:space="preserve"> Таблица </w:t>
      </w:r>
      <w:r>
        <w:rPr>
          <w:noProof/>
        </w:rPr>
        <w:t>2</w:t>
      </w:r>
      <w:r>
        <w:fldChar w:fldCharType="end"/>
      </w:r>
      <w:r>
        <w:t>:</w:t>
      </w:r>
    </w:p>
    <w:p w14:paraId="10F2BE88" w14:textId="77777777" w:rsidR="00DA335D" w:rsidRPr="00347C68" w:rsidRDefault="00DA335D" w:rsidP="00DA335D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4B842359" w14:textId="77777777" w:rsidR="00DA335D" w:rsidRPr="00347C68" w:rsidRDefault="00DA335D" w:rsidP="00996D2F">
      <w:pPr>
        <w:pStyle w:val="a2"/>
        <w:rPr>
          <w:specVanish/>
        </w:rPr>
      </w:pPr>
    </w:p>
    <w:p w14:paraId="274CF329" w14:textId="77777777" w:rsidR="00DA335D" w:rsidRPr="00AB722C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47" w:name="_Ref134826791"/>
      <w:r>
        <w:t xml:space="preserve"> Таблица </w:t>
      </w:r>
      <w:r w:rsidR="00622644">
        <w:fldChar w:fldCharType="begin"/>
      </w:r>
      <w:r w:rsidR="00622644">
        <w:instrText xml:space="preserve"> SEQ Таблица \* ARABIC </w:instrText>
      </w:r>
      <w:r w:rsidR="00622644">
        <w:fldChar w:fldCharType="separate"/>
      </w:r>
      <w:r>
        <w:rPr>
          <w:noProof/>
        </w:rPr>
        <w:t>2</w:t>
      </w:r>
      <w:r w:rsidR="00622644">
        <w:rPr>
          <w:noProof/>
        </w:rPr>
        <w:fldChar w:fldCharType="end"/>
      </w:r>
      <w:bookmarkEnd w:id="47"/>
      <w:r>
        <w:t xml:space="preserve">. Константы распада различных </w:t>
      </w:r>
      <w:proofErr w:type="spellStart"/>
      <w:r>
        <w:t>фенолэфиров</w:t>
      </w:r>
      <w:proofErr w:type="spellEnd"/>
      <w:r>
        <w:t xml:space="preserve"> и эффективные константы восстановления фенолов при различных донорах </w:t>
      </w:r>
      <w:commentRangeStart w:id="48"/>
      <w:r>
        <w:t>водорода</w:t>
      </w:r>
      <w:commentRangeEnd w:id="48"/>
      <w:r w:rsidR="00A535A2"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48"/>
      </w:r>
    </w:p>
    <w:p w14:paraId="4E193FF7" w14:textId="77777777" w:rsidR="00DA335D" w:rsidRPr="00F9773F" w:rsidRDefault="00DA335D" w:rsidP="00DA335D">
      <w:pPr>
        <w:pStyle w:val="af0"/>
      </w:pPr>
      <w:r w:rsidRPr="00AB722C">
        <w:rPr>
          <w:noProof/>
          <w:lang w:eastAsia="ru-RU"/>
        </w:rPr>
        <w:drawing>
          <wp:inline distT="0" distB="0" distL="0" distR="0" wp14:anchorId="53D7CD8B" wp14:editId="18F53CC4">
            <wp:extent cx="3303259" cy="4093029"/>
            <wp:effectExtent l="0" t="0" r="0" b="3175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47" t="2646" r="9604" b="2577"/>
                    <a:stretch/>
                  </pic:blipFill>
                  <pic:spPr bwMode="auto">
                    <a:xfrm>
                      <a:off x="0" y="0"/>
                      <a:ext cx="3304488" cy="4094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B7B8ED" w14:textId="77777777" w:rsidR="00DA335D" w:rsidRDefault="00DA335D" w:rsidP="00996D2F">
      <w:pPr>
        <w:pStyle w:val="31"/>
      </w:pPr>
      <w:bookmarkStart w:id="49" w:name="_Toc136296701"/>
      <w:r>
        <w:t>Фотолиз</w:t>
      </w:r>
      <w:bookmarkEnd w:id="49"/>
    </w:p>
    <w:p w14:paraId="583E3FE7" w14:textId="77777777" w:rsidR="00DA335D" w:rsidRDefault="00DA335D" w:rsidP="00FC3DF4">
      <w:pPr>
        <w:pStyle w:val="a3"/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dUMjM6MjE6MTY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2QzNmMxYTNjLWQ4ZTMtNDVhMS04MTRiLWFiMDJiMTE3NzI5NSIsIlRleHQiOiJbMzZdIiwiV0FJVmVyc2lvbiI6IjYuMTUuMi4wIn0=}</w:instrText>
          </w:r>
          <w:r w:rsidRPr="00F9536A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Pr="00F9536A">
              <w:t>[36]</w:t>
            </w:r>
          </w:hyperlink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>
        <w:t xml:space="preserve">Схема </w:t>
      </w:r>
      <w:r>
        <w:rPr>
          <w:noProof/>
        </w:rPr>
        <w:t>10</w:t>
      </w:r>
      <w:r>
        <w:fldChar w:fldCharType="end"/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см. </w:t>
      </w:r>
      <w:r>
        <w:fldChar w:fldCharType="begin"/>
      </w:r>
      <w:r>
        <w:instrText xml:space="preserve"> REF _Ref134996503 \h </w:instrText>
      </w:r>
      <w:r>
        <w:fldChar w:fldCharType="separate"/>
      </w:r>
      <w:r>
        <w:t xml:space="preserve">Схема </w:t>
      </w:r>
      <w:r>
        <w:rPr>
          <w:noProof/>
        </w:rPr>
        <w:t>10</w:t>
      </w:r>
      <w:r>
        <w:fldChar w:fldCharType="end"/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 xml:space="preserve">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dUMjM6MjE6MTY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zVkMzk3YWJlLTY1OGUtNGQwZi1iZTQ0LTNiZjA3OGQyNjc4YiIsIlRleHQiOiJbMzZdIiwiV0FJVmVyc2lvbiI6IjYuMTUuMi4wIn0=}</w:instrText>
          </w:r>
          <w:r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>
              <w:t>[36]</w:t>
            </w:r>
          </w:hyperlink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</w:t>
      </w:r>
      <w:commentRangeStart w:id="50"/>
      <w:r>
        <w:t>со скоростью примерно такой же что и фотовосстановление</w:t>
      </w:r>
      <w:commentRangeEnd w:id="50"/>
      <w:r>
        <w:rPr>
          <w:rStyle w:val="af6"/>
          <w:rFonts w:eastAsia="SimSun" w:cstheme="minorBidi"/>
          <w:color w:val="auto"/>
          <w:lang w:eastAsia="en-US"/>
        </w:rPr>
        <w:commentReference w:id="50"/>
      </w:r>
      <w:r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2M2MTk5MjU5LTA1MzItNDI1Ny1iNmQxLWJhMzQwZjhmNDFkMCIsIlRleHQiOiJbMjldIiwiV0FJVmVyc2lvbiI6IjYuMTUuMi4wIn0=}</w:instrText>
          </w:r>
          <w:r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>
              <w:t>[29]</w:t>
            </w:r>
          </w:hyperlink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dUMjM6MjE6MTY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2FmMDM3MjcxLTk4ZGEtNDIwOS05ZmNlLTRkNTNhM2EyODhiMCIsIlRleHQiOiJbMzZdIiwiV0FJVmVyc2lvbiI6IjYuMTUuMi4wIn0=}</w:instrText>
          </w:r>
          <w:r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>
              <w:t>[36]</w:t>
            </w:r>
          </w:hyperlink>
          <w:r>
            <w:fldChar w:fldCharType="end"/>
          </w:r>
        </w:sdtContent>
      </w:sdt>
      <w:r>
        <w:t>.</w:t>
      </w:r>
    </w:p>
    <w:p w14:paraId="672658A8" w14:textId="77777777" w:rsidR="00DA335D" w:rsidRDefault="00DA335D" w:rsidP="00DA335D">
      <w:pPr>
        <w:pStyle w:val="af0"/>
      </w:pPr>
      <w:r>
        <w:object w:dxaOrig="7015" w:dyaOrig="4236" w14:anchorId="7C47995F">
          <v:shape id="_x0000_i1032" type="#_x0000_t75" style="width:425.35pt;height:256.8pt" o:ole="">
            <v:imagedata r:id="rId36" o:title=""/>
          </v:shape>
          <o:OLEObject Type="Embed" ProgID="ChemDraw.Document.6.0" ShapeID="_x0000_i1032" DrawAspect="Content" ObjectID="_1776079421" r:id="rId37"/>
        </w:object>
      </w:r>
    </w:p>
    <w:p w14:paraId="452419C5" w14:textId="77777777" w:rsidR="00DA335D" w:rsidRPr="00EF334A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51" w:name="_Ref134996503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>
        <w:rPr>
          <w:noProof/>
        </w:rPr>
        <w:t>10</w:t>
      </w:r>
      <w:r w:rsidR="00622644">
        <w:rPr>
          <w:noProof/>
        </w:rPr>
        <w:fldChar w:fldCharType="end"/>
      </w:r>
      <w:bookmarkEnd w:id="51"/>
      <w:r>
        <w:t>. Схема фотолиза хинона.</w:t>
      </w:r>
    </w:p>
    <w:p w14:paraId="7650AC13" w14:textId="77777777" w:rsidR="00DA335D" w:rsidRDefault="00DA335D" w:rsidP="00996D2F">
      <w:pPr>
        <w:pStyle w:val="31"/>
      </w:pPr>
      <w:r w:rsidRPr="00EE2A7A">
        <w:t>Итоговый механизм</w:t>
      </w:r>
      <w:r>
        <w:t xml:space="preserve"> </w:t>
      </w:r>
    </w:p>
    <w:p w14:paraId="0FE64A65" w14:textId="4FB63C10" w:rsidR="00DA335D" w:rsidRDefault="00DA335D" w:rsidP="00FC3DF4">
      <w:pPr>
        <w:pStyle w:val="a3"/>
      </w:pPr>
      <w:r>
        <w:t>Резюмируя все выше написанное</w:t>
      </w:r>
      <w:r w:rsidRPr="00460D59">
        <w:t xml:space="preserve"> </w:t>
      </w:r>
      <w:r>
        <w:t xml:space="preserve">и исключая те процессы, о которых информации недостаточно, итоговый механизм о-хинон – донор </w:t>
      </w:r>
      <w:commentRangeStart w:id="52"/>
      <w:commentRangeStart w:id="53"/>
      <w:r>
        <w:t>Н</w:t>
      </w:r>
      <w:commentRangeEnd w:id="52"/>
      <w:r>
        <w:rPr>
          <w:rStyle w:val="af6"/>
          <w:rFonts w:eastAsia="SimSun" w:cstheme="minorBidi"/>
          <w:color w:val="auto"/>
          <w:lang w:eastAsia="en-US"/>
        </w:rPr>
        <w:commentReference w:id="52"/>
      </w:r>
      <w:commentRangeEnd w:id="53"/>
      <w:r w:rsidR="00433823">
        <w:rPr>
          <w:rStyle w:val="af6"/>
          <w:rFonts w:eastAsia="SimSun" w:cstheme="minorBidi"/>
          <w:color w:val="auto"/>
          <w:lang w:eastAsia="en-US"/>
        </w:rPr>
        <w:commentReference w:id="53"/>
      </w:r>
      <w:r>
        <w:t>:</w:t>
      </w:r>
    </w:p>
    <w:p w14:paraId="1D2B085B" w14:textId="39A6B68C" w:rsidR="003A3775" w:rsidRDefault="005170B8" w:rsidP="00784342">
      <w:pPr>
        <w:pStyle w:val="a2"/>
      </w:pPr>
      <w:r>
        <w:rPr>
          <w:noProof/>
        </w:rPr>
        <w:drawing>
          <wp:inline distT="0" distB="0" distL="0" distR="0" wp14:anchorId="2EDDDAE8" wp14:editId="7FADE5FD">
            <wp:extent cx="7093699" cy="4735181"/>
            <wp:effectExtent l="0" t="0" r="0" b="889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3777" cy="4748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A3775">
        <w:br/>
      </w:r>
      <w:r w:rsidR="00784342">
        <w:t xml:space="preserve">Данная кинетическая </w:t>
      </w:r>
      <w:commentRangeStart w:id="54"/>
      <w:r w:rsidR="00784342">
        <w:t>схема</w:t>
      </w:r>
      <w:commentRangeEnd w:id="54"/>
      <w:r w:rsidR="00784342">
        <w:rPr>
          <w:rStyle w:val="af6"/>
          <w:rFonts w:eastAsia="SimSun" w:cstheme="minorBidi"/>
          <w:color w:val="auto"/>
          <w:lang w:eastAsia="en-US"/>
        </w:rPr>
        <w:commentReference w:id="54"/>
      </w:r>
      <w:r w:rsidR="00784342">
        <w:t xml:space="preserve"> описывается системой обыкновенных дифференциальных уравнений:</w:t>
      </w:r>
    </w:p>
    <w:p w14:paraId="4BB5E237" w14:textId="77777777" w:rsidR="0065469E" w:rsidRDefault="0065469E" w:rsidP="00784342">
      <w:pPr>
        <w:pStyle w:val="a2"/>
      </w:pP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0"/>
        <w:gridCol w:w="9214"/>
        <w:gridCol w:w="1274"/>
      </w:tblGrid>
      <w:tr w:rsidR="0065469E" w14:paraId="550A92CC" w14:textId="77777777" w:rsidTr="00FC3DF4">
        <w:tc>
          <w:tcPr>
            <w:tcW w:w="317" w:type="pct"/>
          </w:tcPr>
          <w:p w14:paraId="4A545964" w14:textId="77777777" w:rsidR="0065469E" w:rsidRDefault="0065469E" w:rsidP="00FC3DF4">
            <w:pPr>
              <w:pStyle w:val="a3"/>
            </w:pPr>
          </w:p>
        </w:tc>
        <w:tc>
          <w:tcPr>
            <w:tcW w:w="4114" w:type="pct"/>
          </w:tcPr>
          <w:tbl>
            <w:tblPr>
              <w:tblStyle w:val="af9"/>
              <w:tblW w:w="924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6269"/>
              <w:gridCol w:w="2980"/>
            </w:tblGrid>
            <w:tr w:rsidR="0065469E" w14:paraId="209FC48C" w14:textId="77777777" w:rsidTr="00FC3DF4">
              <w:tc>
                <w:tcPr>
                  <w:tcW w:w="6269" w:type="dxa"/>
                </w:tcPr>
                <w:p w14:paraId="3C119959" w14:textId="2E928869" w:rsidR="0065469E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Q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ed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ox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</m:oMath>
                  </m:oMathPara>
                </w:p>
                <w:p w14:paraId="5278DDC2" w14:textId="2980B085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Cs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E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E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H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Q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Ph</m:t>
                          </m:r>
                        </m:sub>
                      </m:sSub>
                    </m:oMath>
                  </m:oMathPara>
                </w:p>
                <w:p w14:paraId="59DE3B72" w14:textId="77777777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DH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E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qE</m:t>
                          </m:r>
                        </m:sub>
                      </m:sSub>
                    </m:oMath>
                  </m:oMathPara>
                </w:p>
                <w:p w14:paraId="6A73D5CF" w14:textId="25A250AF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TRI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E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qE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I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H</m:t>
                          </m:r>
                        </m:sub>
                      </m:sSub>
                    </m:oMath>
                  </m:oMathPara>
                </w:p>
                <w:p w14:paraId="253863DD" w14:textId="16E8E1EC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TRP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H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P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</m:oMath>
                  </m:oMathPara>
                </w:p>
                <w:p w14:paraId="414E4EB4" w14:textId="240F8D39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Cs/>
                                  <w:sz w:val="24"/>
                                  <w:szCs w:val="20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s</m:t>
                              </m:r>
                            </m:sub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18"/>
                                  <w:szCs w:val="18"/>
                                </w:rPr>
                                <m:t>•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-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I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</m:oMath>
                  </m:oMathPara>
                </w:p>
                <w:p w14:paraId="0B48C8A3" w14:textId="483967BC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D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s</m:t>
                              </m:r>
                            </m:sub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18"/>
                                  <w:szCs w:val="18"/>
                                </w:rPr>
                                <m:t>•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+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I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</m:oMath>
                  </m:oMathPara>
                </w:p>
                <w:p w14:paraId="3231D321" w14:textId="3187BB97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Q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18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P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H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ed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ox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Q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sub>
                      </m:sSub>
                    </m:oMath>
                  </m:oMathPara>
                </w:p>
                <w:p w14:paraId="4D433C3C" w14:textId="296F4E2B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Cs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18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P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D</m:t>
                          </m:r>
                        </m:sub>
                      </m:sSub>
                    </m:oMath>
                  </m:oMathPara>
                </w:p>
                <w:p w14:paraId="6E1C28A4" w14:textId="17D80958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QHH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H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ed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ox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p</m:t>
                          </m:r>
                        </m:sub>
                      </m:sSub>
                    </m:oMath>
                  </m:oMathPara>
                </w:p>
                <w:p w14:paraId="326BC0E9" w14:textId="77777777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QHD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Q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p</m:t>
                          </m:r>
                        </m:sub>
                      </m:sSub>
                    </m:oMath>
                  </m:oMathPara>
                </w:p>
                <w:p w14:paraId="13A2D56D" w14:textId="227602B7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Q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18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Q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</m:oMath>
                  </m:oMathPara>
                </w:p>
                <w:p w14:paraId="2F03715B" w14:textId="62EC0C6F" w:rsidR="00135E11" w:rsidRPr="005002C3" w:rsidRDefault="005002C3" w:rsidP="00135E11">
                  <w:pPr>
                    <w:pStyle w:val="a2"/>
                    <w:rPr>
                      <w:sz w:val="24"/>
                      <w:szCs w:val="20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TRP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0"/>
                                    </w:rPr>
                                    <m:t>Q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Arial"/>
                                      <w:color w:val="000000"/>
                                      <w:sz w:val="24"/>
                                      <w:szCs w:val="20"/>
                                    </w:rPr>
                                    <m:t>•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,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0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0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0"/>
                                        </w:rPr>
                                        <m:t>DH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Arial"/>
                                      <w:color w:val="000000"/>
                                      <w:sz w:val="24"/>
                                      <w:szCs w:val="20"/>
                                    </w:rPr>
                                    <m:t>•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s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 xml:space="preserve">     TRI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Q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24"/>
                                  <w:szCs w:val="20"/>
                                </w:rPr>
                                <m:t>•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[DH]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24"/>
                                  <w:szCs w:val="20"/>
                                </w:rPr>
                                <m:t>•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s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2980" w:type="dxa"/>
                </w:tcPr>
                <w:p w14:paraId="26452240" w14:textId="04B31C5A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l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</m:oMath>
                  </m:oMathPara>
                </w:p>
                <w:p w14:paraId="453FA912" w14:textId="66534B89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iCs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-l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-l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</m:oMath>
                  </m:oMathPara>
                </w:p>
                <w:p w14:paraId="3645FDBE" w14:textId="2AEB4245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E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E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DH</m:t>
                          </m:r>
                        </m:e>
                      </m:d>
                    </m:oMath>
                  </m:oMathPara>
                </w:p>
                <w:p w14:paraId="36243293" w14:textId="3FFA9524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E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 xml:space="preserve">-qE 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TRP</m:t>
                          </m:r>
                        </m:e>
                      </m:d>
                    </m:oMath>
                  </m:oMathPara>
                </w:p>
                <w:p w14:paraId="25B4EEFF" w14:textId="307D7EB4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H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H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TRP</m:t>
                          </m:r>
                        </m:e>
                      </m:d>
                    </m:oMath>
                  </m:oMathPara>
                </w:p>
                <w:p w14:paraId="47733A40" w14:textId="7EECEFAB" w:rsidR="00F744DA" w:rsidRPr="00135E11" w:rsidRDefault="00F744DA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TRI_diff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diff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[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TRI</m:t>
                      </m:r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]</m:t>
                      </m:r>
                    </m:oMath>
                  </m:oMathPara>
                </w:p>
                <w:p w14:paraId="275E6E51" w14:textId="4C9764EF" w:rsidR="00F744DA" w:rsidRPr="00135E11" w:rsidRDefault="00F744DA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TRP_diff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diff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[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TRP</m:t>
                      </m:r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]</m:t>
                      </m:r>
                    </m:oMath>
                  </m:oMathPara>
                </w:p>
                <w:p w14:paraId="29416BF4" w14:textId="0CDC5360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H</m:t>
                          </m:r>
                        </m:e>
                      </m:d>
                    </m:oMath>
                  </m:oMathPara>
                </w:p>
                <w:p w14:paraId="4DD735C6" w14:textId="4A1C49CE" w:rsidR="0065469E" w:rsidRPr="00135E11" w:rsidRDefault="0065469E" w:rsidP="00135E11">
                  <w:pPr>
                    <w:pStyle w:val="a2"/>
                    <w:spacing w:line="360" w:lineRule="auto"/>
                    <w:ind w:left="-32"/>
                    <w:rPr>
                      <w:rFonts w:cstheme="minorHAnsi"/>
                      <w:iCs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ed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edQ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</m:oMath>
                  </m:oMathPara>
                </w:p>
                <w:p w14:paraId="5436C75E" w14:textId="7FEA885E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oxQ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oxQ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H</m:t>
                          </m:r>
                        </m:e>
                      </m:d>
                    </m:oMath>
                  </m:oMathPara>
                </w:p>
                <w:p w14:paraId="548B4434" w14:textId="10B1AAB9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QD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QD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D</m:t>
                          </m:r>
                        </m:e>
                      </m:d>
                    </m:oMath>
                  </m:oMathPara>
                </w:p>
                <w:p w14:paraId="7DC45DAC" w14:textId="0507F84B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Ph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Ph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</m:oMath>
                  </m:oMathPara>
                </w:p>
                <w:p w14:paraId="714A8711" w14:textId="45E83C41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D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</m:oMath>
                  </m:oMathPara>
                </w:p>
                <w:p w14:paraId="532C937B" w14:textId="795C6253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-D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-D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Q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</m:oMath>
                  </m:oMathPara>
                </w:p>
                <w:p w14:paraId="7022BCB5" w14:textId="563712AA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Q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</m:oMath>
                  </m:oMathPara>
                </w:p>
                <w:p w14:paraId="7FAE6296" w14:textId="19D3F9B3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p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p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D</m:t>
                          </m:r>
                        </m:e>
                      </m:d>
                    </m:oMath>
                  </m:oMathPara>
                </w:p>
                <w:p w14:paraId="600917FD" w14:textId="638F711D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D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D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</m:oMath>
                  </m:oMathPara>
                </w:p>
                <w:p w14:paraId="32206A6E" w14:textId="77777777" w:rsidR="0065469E" w:rsidRPr="00135E11" w:rsidRDefault="0065469E" w:rsidP="00135E11">
                  <w:pPr>
                    <w:pStyle w:val="a2"/>
                    <w:ind w:right="-392"/>
                    <w:rPr>
                      <w:sz w:val="24"/>
                      <w:szCs w:val="20"/>
                    </w:rPr>
                  </w:pPr>
                </w:p>
              </w:tc>
            </w:tr>
          </w:tbl>
          <w:p w14:paraId="20F6337D" w14:textId="23A266D1" w:rsidR="0065469E" w:rsidRDefault="0065469E" w:rsidP="00FC3DF4">
            <w:pPr>
              <w:pStyle w:val="a3"/>
            </w:pPr>
          </w:p>
        </w:tc>
        <w:tc>
          <w:tcPr>
            <w:tcW w:w="569" w:type="pct"/>
            <w:vAlign w:val="center"/>
          </w:tcPr>
          <w:p w14:paraId="20220AF1" w14:textId="48E8BCDE" w:rsidR="0065469E" w:rsidRDefault="0065469E" w:rsidP="00FC3DF4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531AA84" w14:textId="77777777" w:rsidR="00FC3DF4" w:rsidRDefault="00FC3DF4" w:rsidP="00FC3DF4">
      <w:pPr>
        <w:pStyle w:val="a2"/>
      </w:pPr>
    </w:p>
    <w:p w14:paraId="25A3A064" w14:textId="7943B2DC" w:rsidR="00625DDD" w:rsidRDefault="007B2366" w:rsidP="007B2366">
      <w:pPr>
        <w:pStyle w:val="31"/>
      </w:pPr>
      <w:r>
        <w:t>Редукция системы</w:t>
      </w:r>
    </w:p>
    <w:p w14:paraId="5DAC14B6" w14:textId="77777777" w:rsidR="00FC3DF4" w:rsidRDefault="00433823" w:rsidP="00FC3DF4">
      <w:pPr>
        <w:pStyle w:val="a3"/>
        <w:rPr>
          <w:noProof/>
        </w:rPr>
      </w:pPr>
      <w:r>
        <w:rPr>
          <w:noProof/>
        </w:rPr>
        <w:t>Численное решение такой системы даже без расчета пространственного распрределения отдельных частиц – процесс весьма трудоемкий, при этом константы некоторых реакций настолько малы, что не оказывают влияние на куда более быстрые процессы, поэтому такие реакции можно исключить из расчета.</w:t>
      </w:r>
      <w:r w:rsidR="00FC3DF4" w:rsidRPr="00FC3DF4">
        <w:rPr>
          <w:noProof/>
        </w:rPr>
        <w:t xml:space="preserve"> </w:t>
      </w:r>
      <w:r>
        <w:rPr>
          <w:noProof/>
        </w:rPr>
        <w:t xml:space="preserve">Процесс исключения уравнений или </w:t>
      </w:r>
      <w:commentRangeStart w:id="55"/>
      <w:r>
        <w:rPr>
          <w:noProof/>
        </w:rPr>
        <w:t>переменных</w:t>
      </w:r>
      <w:commentRangeEnd w:id="55"/>
      <w:r>
        <w:rPr>
          <w:rStyle w:val="af6"/>
          <w:rFonts w:eastAsia="SimSun" w:cstheme="minorBidi"/>
          <w:color w:val="auto"/>
          <w:lang w:eastAsia="en-US"/>
        </w:rPr>
        <w:commentReference w:id="55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 w:rsidR="003702EA">
        <w:rPr>
          <w:b/>
          <w:bCs/>
          <w:i/>
          <w:iCs/>
          <w:noProof/>
        </w:rPr>
        <w:t xml:space="preserve">. </w:t>
      </w:r>
      <w:r w:rsidR="00DC6524">
        <w:rPr>
          <w:noProof/>
        </w:rPr>
        <w:t>Для простых систем</w:t>
      </w:r>
      <w:r w:rsidR="00DF348A">
        <w:rPr>
          <w:noProof/>
        </w:rPr>
        <w:t xml:space="preserve"> сущетсвует множество методов редукции: </w:t>
      </w:r>
      <w:r w:rsidR="00DF348A" w:rsidRPr="00DF348A">
        <w:rPr>
          <w:noProof/>
        </w:rPr>
        <w:t>замены переменных</w:t>
      </w:r>
      <w:r w:rsidR="00DF348A">
        <w:rPr>
          <w:noProof/>
        </w:rPr>
        <w:t xml:space="preserve">, </w:t>
      </w:r>
      <w:r w:rsidR="00DF348A" w:rsidRPr="00DF348A">
        <w:rPr>
          <w:noProof/>
        </w:rPr>
        <w:t>интегрирующих множителей</w:t>
      </w:r>
      <w:r w:rsidR="00DF348A">
        <w:rPr>
          <w:noProof/>
        </w:rPr>
        <w:t xml:space="preserve">, </w:t>
      </w:r>
      <w:r w:rsidR="00DF348A" w:rsidRPr="00DF348A">
        <w:rPr>
          <w:noProof/>
        </w:rPr>
        <w:t>разделения переменных</w:t>
      </w:r>
      <w:r w:rsidR="00DF348A">
        <w:rPr>
          <w:noProof/>
        </w:rPr>
        <w:t>, ф</w:t>
      </w:r>
      <w:r w:rsidR="00DF348A" w:rsidRPr="00DF348A">
        <w:rPr>
          <w:noProof/>
        </w:rPr>
        <w:t>урье преобразовани</w:t>
      </w:r>
      <w:r w:rsidR="00DF348A">
        <w:rPr>
          <w:noProof/>
        </w:rPr>
        <w:t>я</w:t>
      </w:r>
      <w:r w:rsidR="00784342">
        <w:rPr>
          <w:noProof/>
        </w:rPr>
        <w:t xml:space="preserve"> и др. </w:t>
      </w:r>
    </w:p>
    <w:p w14:paraId="53AD943C" w14:textId="100790EA" w:rsidR="00622644" w:rsidRDefault="00784342" w:rsidP="00545F72">
      <w:pPr>
        <w:pStyle w:val="a3"/>
        <w:rPr>
          <w:noProof/>
        </w:rPr>
      </w:pPr>
      <w:r>
        <w:rPr>
          <w:noProof/>
        </w:rPr>
        <w:t xml:space="preserve">Однако для систем, подобных рассмотренной выше,  использование этих методов не представляется возможным, в первую очередь, из-за нелинейных </w:t>
      </w:r>
      <w:r w:rsidR="00FC3DF4">
        <w:rPr>
          <w:noProof/>
        </w:rPr>
        <w:t xml:space="preserve">составляющих, которые имеют </w:t>
      </w:r>
      <w:r w:rsidR="00545F72">
        <w:rPr>
          <w:noProof/>
        </w:rPr>
        <w:t xml:space="preserve">значения </w:t>
      </w:r>
      <w:r w:rsidR="00FC3DF4" w:rsidRPr="00FC3DF4">
        <w:t>константы</w:t>
      </w:r>
      <w:r w:rsidR="00FC3DF4">
        <w:rPr>
          <w:noProof/>
        </w:rPr>
        <w:t xml:space="preserve"> скоростей</w:t>
      </w:r>
      <w:r w:rsidR="00545F72">
        <w:rPr>
          <w:noProof/>
        </w:rPr>
        <w:t xml:space="preserve"> </w:t>
      </w:r>
      <w:r w:rsidR="00545F72">
        <w:t>порядка</w:t>
      </w:r>
      <w:r w:rsidR="00545F72">
        <w:rPr>
          <w:noProof/>
        </w:rPr>
        <w:t xml:space="preserve"> 1е9</w:t>
      </w:r>
      <w:r w:rsidR="00FC3DF4">
        <w:rPr>
          <w:noProof/>
        </w:rPr>
        <w:t>, поэтому сильно влияют на</w:t>
      </w:r>
      <w:r w:rsidR="00545F72">
        <w:rPr>
          <w:noProof/>
        </w:rPr>
        <w:t xml:space="preserve"> конечное</w:t>
      </w:r>
      <w:r w:rsidR="00FC3DF4">
        <w:rPr>
          <w:noProof/>
        </w:rPr>
        <w:t xml:space="preserve"> решение и</w:t>
      </w:r>
      <w:r w:rsidR="00545F72">
        <w:rPr>
          <w:noProof/>
        </w:rPr>
        <w:t xml:space="preserve"> не позволяют примести систему к линейному виду. Посторение фазовых диаграмм ослажнено большой размерностью системы</w:t>
      </w:r>
      <w:r w:rsidR="00FC3DF4">
        <w:rPr>
          <w:noProof/>
        </w:rPr>
        <w:t xml:space="preserve"> </w:t>
      </w:r>
      <w:r w:rsidR="00545F72">
        <w:rPr>
          <w:noProof/>
        </w:rPr>
        <w:t xml:space="preserve">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0D4F0D12" w14:textId="4DD4E41D" w:rsidR="00545F72" w:rsidRPr="00FC3DF4" w:rsidRDefault="00545F72" w:rsidP="00545F72">
      <w:pPr>
        <w:pStyle w:val="a3"/>
        <w:rPr>
          <w:noProof/>
        </w:rPr>
      </w:pPr>
      <w:r>
        <w:rPr>
          <w:noProof/>
        </w:rPr>
        <w:t>Таким образом</w:t>
      </w:r>
    </w:p>
    <w:p w14:paraId="09206A8F" w14:textId="74AE6954" w:rsidR="00622644" w:rsidRDefault="00622644" w:rsidP="00FC3DF4">
      <w:pPr>
        <w:pStyle w:val="a3"/>
        <w:rPr>
          <w:noProof/>
        </w:rPr>
      </w:pPr>
      <w:r>
        <w:rPr>
          <w:noProof/>
        </w:rPr>
        <w:lastRenderedPageBreak/>
        <w:t>После исключения переменных количество уравнений и компонентов сильно сокращается:</w:t>
      </w:r>
    </w:p>
    <w:p w14:paraId="620BA8E9" w14:textId="725128B3" w:rsidR="00622644" w:rsidRDefault="00622644" w:rsidP="00FC3DF4">
      <w:pPr>
        <w:pStyle w:val="a3"/>
        <w:rPr>
          <w:noProof/>
        </w:rPr>
      </w:pPr>
      <w:r>
        <w:rPr>
          <w:noProof/>
        </w:rPr>
        <w:drawing>
          <wp:inline distT="0" distB="0" distL="0" distR="0" wp14:anchorId="2E934966" wp14:editId="602A07C5">
            <wp:extent cx="6172311" cy="2721814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206674" cy="273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B34781" w14:textId="71CE8B02" w:rsidR="00AE65DE" w:rsidRDefault="00AE65DE" w:rsidP="00FC3DF4">
      <w:pPr>
        <w:pStyle w:val="a3"/>
        <w:rPr>
          <w:noProof/>
        </w:rPr>
      </w:pPr>
    </w:p>
    <w:p w14:paraId="4F854127" w14:textId="2F312E37" w:rsidR="00625DDD" w:rsidRDefault="00625DDD" w:rsidP="00FC3DF4">
      <w:pPr>
        <w:pStyle w:val="a3"/>
      </w:pPr>
    </w:p>
    <w:p w14:paraId="72CF4A8E" w14:textId="0A1D4A7A" w:rsidR="00D536A7" w:rsidRDefault="00D536A7" w:rsidP="00996D2F">
      <w:pPr>
        <w:pStyle w:val="20"/>
      </w:pPr>
      <w:commentRangeStart w:id="56"/>
      <w:r>
        <w:t>Реакции</w:t>
      </w:r>
      <w:commentRangeEnd w:id="56"/>
      <w:r w:rsidR="00A535A2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56"/>
      </w:r>
      <w:r>
        <w:t xml:space="preserve"> </w:t>
      </w:r>
      <w:commentRangeStart w:id="57"/>
      <w:r>
        <w:t>полимеризации</w:t>
      </w:r>
      <w:commentRangeEnd w:id="57"/>
      <w:r w:rsidR="00A84917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57"/>
      </w:r>
    </w:p>
    <w:p w14:paraId="20BED0E9" w14:textId="162EE57E" w:rsidR="00A535A2" w:rsidRDefault="007C42F2" w:rsidP="00996D2F">
      <w:pPr>
        <w:pStyle w:val="31"/>
      </w:pPr>
      <w:r>
        <w:t xml:space="preserve">Общий механизм радикальной </w:t>
      </w:r>
      <w:commentRangeStart w:id="58"/>
      <w:r>
        <w:t>полимеризации</w:t>
      </w:r>
      <w:commentRangeEnd w:id="58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58"/>
      </w:r>
    </w:p>
    <w:p w14:paraId="2A718BFC" w14:textId="35B14410" w:rsidR="00F11CBC" w:rsidRDefault="00570453" w:rsidP="00FC3DF4">
      <w:pPr>
        <w:pStyle w:val="a3"/>
      </w:pPr>
      <w:proofErr w:type="spellStart"/>
      <w:r>
        <w:t>Свободнорадикальная</w:t>
      </w:r>
      <w:proofErr w:type="spellEnd"/>
      <w:r>
        <w:t xml:space="preserve"> полимеризация инициируется свободными </w:t>
      </w:r>
      <w:commentRangeStart w:id="59"/>
      <w:r>
        <w:t>радикалами</w:t>
      </w:r>
      <w:commentRangeEnd w:id="59"/>
      <w:r w:rsidR="00F11CBC">
        <w:rPr>
          <w:rStyle w:val="af6"/>
          <w:rFonts w:eastAsia="SimSun" w:cstheme="minorBidi"/>
          <w:color w:val="auto"/>
          <w:lang w:eastAsia="en-US"/>
        </w:rPr>
        <w:commentReference w:id="59"/>
      </w:r>
      <w:r>
        <w:t xml:space="preserve">. </w:t>
      </w:r>
      <w:r w:rsidRPr="00F11CBC">
        <w:t xml:space="preserve">Полимеризация начинается с образования первичных радикалов, которые возникают в результате разложения инициатора, и последующего присоединения, например, </w:t>
      </w:r>
      <w:proofErr w:type="gramStart"/>
      <w:r w:rsidRPr="00F11CBC">
        <w:t>к углерод</w:t>
      </w:r>
      <w:proofErr w:type="gramEnd"/>
      <w:r w:rsidRPr="00F11CBC">
        <w:t xml:space="preserve">–углеродной двойной связи мономера, что приводит к образованию так называемых инициирующих радикалов </w:t>
      </w:r>
      <w:commentRangeStart w:id="60"/>
      <w:r w:rsidRPr="00F11CBC">
        <w:t>[47]</w:t>
      </w:r>
      <w:commentRangeEnd w:id="60"/>
      <w:r w:rsidRPr="00F11CBC">
        <w:rPr>
          <w:rStyle w:val="af6"/>
          <w:rFonts w:eastAsia="SimSun" w:cstheme="minorBidi"/>
          <w:strike/>
          <w:color w:val="auto"/>
          <w:lang w:eastAsia="en-US"/>
        </w:rPr>
        <w:commentReference w:id="60"/>
      </w:r>
      <w:r w:rsidRPr="00F11CBC">
        <w:t xml:space="preserve">. </w:t>
      </w:r>
      <w:r w:rsidRPr="00570453">
        <w:t>Радикалы высвобождаются из самих мономеров только в очень редких случаях</w:t>
      </w:r>
      <w:r>
        <w:t xml:space="preserve">. </w:t>
      </w:r>
    </w:p>
    <w:p w14:paraId="6C8CE81C" w14:textId="7108786D" w:rsidR="00F11CBC" w:rsidRDefault="00F11CBC" w:rsidP="00FC3DF4">
      <w:pPr>
        <w:pStyle w:val="a3"/>
      </w:pPr>
      <w:r>
        <w:t xml:space="preserve">Традиционную реакцию </w:t>
      </w:r>
      <w:proofErr w:type="spellStart"/>
      <w:r>
        <w:t>фотополимеризации</w:t>
      </w:r>
      <w:proofErr w:type="spellEnd"/>
      <w:r>
        <w:t xml:space="preserve">, инициируемую радикалами, можно разделить на следующие стадии: </w:t>
      </w:r>
      <w:proofErr w:type="spellStart"/>
      <w:r>
        <w:t>фотоинициация</w:t>
      </w:r>
      <w:proofErr w:type="spellEnd"/>
      <w:r>
        <w:t xml:space="preserve">, реакции </w:t>
      </w:r>
      <w:commentRangeStart w:id="61"/>
      <w:r>
        <w:t>распространения</w:t>
      </w:r>
      <w:commentRangeEnd w:id="61"/>
      <w:r w:rsidR="005B0524">
        <w:rPr>
          <w:rStyle w:val="af6"/>
          <w:rFonts w:eastAsia="SimSun" w:cstheme="minorBidi"/>
          <w:color w:val="auto"/>
          <w:lang w:eastAsia="en-US"/>
        </w:rPr>
        <w:commentReference w:id="61"/>
      </w:r>
      <w:r>
        <w:t xml:space="preserve"> и цепного переноса и прекращение [81].</w:t>
      </w:r>
    </w:p>
    <w:p w14:paraId="2CE81408" w14:textId="5DF1C79C" w:rsidR="00F11CBC" w:rsidRDefault="00F11CBC" w:rsidP="005B0524">
      <w:pPr>
        <w:pStyle w:val="1"/>
        <w:numPr>
          <w:ilvl w:val="0"/>
          <w:numId w:val="35"/>
        </w:numPr>
      </w:pPr>
      <w:r w:rsidRPr="005B0524">
        <w:t>Инициирование</w:t>
      </w:r>
      <w:r>
        <w:t xml:space="preserve"> макрорадикала</w:t>
      </w:r>
    </w:p>
    <w:p w14:paraId="5ACB7C8F" w14:textId="2B688710" w:rsidR="00F11CBC" w:rsidRDefault="00996D2F" w:rsidP="00FC3DF4">
      <w:pPr>
        <w:pStyle w:val="a3"/>
      </w:pPr>
      <w:r>
        <w:t>Когда свободный радикал вступает в реакцию с мономером, он переносит свой активный центр в мономер и инициирует “макрорадикал”, к которому последовательно добавляются мономеры. Активный центр не исчезает до тех пор, пока он не будет разорван; следовательно, полимерная цепь также находится в активном состоянии</w:t>
      </w:r>
    </w:p>
    <w:p w14:paraId="64123F09" w14:textId="160472BC" w:rsidR="00996D2F" w:rsidRDefault="00996D2F" w:rsidP="00FC3DF4">
      <w:pPr>
        <w:pStyle w:val="a3"/>
        <w:rPr>
          <w:lang w:val="en-US"/>
        </w:rPr>
      </w:pPr>
      <w:r>
        <w:rPr>
          <w:lang w:val="en-US"/>
        </w:rPr>
        <w:t>R*+M=RM*</w:t>
      </w:r>
    </w:p>
    <w:p w14:paraId="43B261C0" w14:textId="53F0843D" w:rsidR="00996D2F" w:rsidRDefault="005B0524" w:rsidP="005B0524">
      <w:pPr>
        <w:pStyle w:val="1"/>
      </w:pPr>
      <w:r>
        <w:t>Продолжение цепи</w:t>
      </w:r>
    </w:p>
    <w:p w14:paraId="4D0DEE67" w14:textId="25439788" w:rsidR="005B0524" w:rsidRPr="005B0524" w:rsidRDefault="005B0524" w:rsidP="00FC3DF4">
      <w:pPr>
        <w:pStyle w:val="a3"/>
      </w:pPr>
      <w:r>
        <w:t>Полимерные цепи распространяются в результате реакций с другими мономерами или сшивания с другими полимерными цепями</w:t>
      </w:r>
    </w:p>
    <w:p w14:paraId="17C6838C" w14:textId="6180DB2D" w:rsidR="00F11CBC" w:rsidRDefault="005B0524" w:rsidP="00FC3DF4">
      <w:pPr>
        <w:pStyle w:val="a3"/>
      </w:pPr>
      <w:r>
        <w:rPr>
          <w:noProof/>
        </w:rPr>
        <w:lastRenderedPageBreak/>
        <w:drawing>
          <wp:inline distT="0" distB="0" distL="0" distR="0" wp14:anchorId="5463A946" wp14:editId="67F8E11E">
            <wp:extent cx="5280770" cy="595607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333853" cy="601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536C6" w14:textId="2D8EDD1B" w:rsidR="009B2BB1" w:rsidRDefault="009B2BB1" w:rsidP="009B2BB1">
      <w:pPr>
        <w:pStyle w:val="1"/>
      </w:pPr>
      <w:r>
        <w:t>Перенос цепи</w:t>
      </w:r>
    </w:p>
    <w:p w14:paraId="5CC527D4" w14:textId="773EC39D" w:rsidR="00E756F5" w:rsidRDefault="00E756F5" w:rsidP="00FC3DF4">
      <w:pPr>
        <w:pStyle w:val="a3"/>
        <w:rPr>
          <w:lang w:val="en-US"/>
        </w:rPr>
      </w:pPr>
      <w:r>
        <w:rPr>
          <w:lang w:val="en-US"/>
        </w:rPr>
        <w:t>P*+</w:t>
      </w:r>
      <w:r w:rsidR="008E095F">
        <w:rPr>
          <w:lang w:val="en-US"/>
        </w:rPr>
        <w:t>X</w:t>
      </w:r>
      <w:r>
        <w:rPr>
          <w:lang w:val="en-US"/>
        </w:rPr>
        <w:t>R= PX</w:t>
      </w:r>
      <w:r w:rsidR="008E095F">
        <w:rPr>
          <w:lang w:val="en-US"/>
        </w:rPr>
        <w:t xml:space="preserve"> +</w:t>
      </w:r>
      <w:r>
        <w:rPr>
          <w:lang w:val="en-US"/>
        </w:rPr>
        <w:t xml:space="preserve"> R*</w:t>
      </w:r>
    </w:p>
    <w:p w14:paraId="3DE35519" w14:textId="4641A9C9" w:rsidR="00CC065B" w:rsidRDefault="00CC065B" w:rsidP="00CC065B">
      <w:pPr>
        <w:pStyle w:val="1"/>
      </w:pPr>
      <w:r>
        <w:t xml:space="preserve">Обрыв </w:t>
      </w:r>
      <w:commentRangeStart w:id="62"/>
      <w:r>
        <w:t>цепи</w:t>
      </w:r>
      <w:commentRangeEnd w:id="62"/>
      <w:r w:rsidR="008078BE">
        <w:rPr>
          <w:rStyle w:val="af6"/>
          <w:rFonts w:eastAsia="SimSun" w:cstheme="minorBidi"/>
          <w:bCs w:val="0"/>
          <w:i w:val="0"/>
          <w:iCs w:val="0"/>
          <w:color w:val="auto"/>
          <w:lang w:eastAsia="en-US"/>
        </w:rPr>
        <w:commentReference w:id="62"/>
      </w:r>
    </w:p>
    <w:p w14:paraId="693B138F" w14:textId="15C11D53" w:rsidR="00CC065B" w:rsidRDefault="00CC065B" w:rsidP="00FC3DF4">
      <w:pPr>
        <w:pStyle w:val="a3"/>
      </w:pPr>
      <w:proofErr w:type="spellStart"/>
      <w:r w:rsidRPr="008078BE">
        <w:t>Терминация</w:t>
      </w:r>
      <w:proofErr w:type="spellEnd"/>
      <w:r w:rsidRPr="008078BE">
        <w:t xml:space="preserve"> относится к процессам, при которых реакционноспособные радикальные центры в молекулах полимера, а также радикалы прекращают свое действие либо в результате взаимодействия со свободным радикалом, либо с радикалом, находящимся в цепи. Каждая реакция обрыва приводит к образованию “мертвой полимерной цепи” </w:t>
      </w:r>
      <w:proofErr w:type="spellStart"/>
      <w:r w:rsidRPr="008078BE">
        <w:t>Pdead</w:t>
      </w:r>
      <w:proofErr w:type="spellEnd"/>
      <w:r w:rsidRPr="008078BE">
        <w:t xml:space="preserve"> или “мертвого радикала” </w:t>
      </w:r>
      <w:proofErr w:type="spellStart"/>
      <w:r w:rsidRPr="008078BE">
        <w:t>Rdead</w:t>
      </w:r>
      <w:proofErr w:type="spellEnd"/>
      <w:r w:rsidRPr="008078BE">
        <w:t xml:space="preserve">, соответственно. Обрыв происходит в соответствии с тремя механизмами [82]: </w:t>
      </w:r>
    </w:p>
    <w:p w14:paraId="2C8EA36A" w14:textId="6EE4E56D" w:rsidR="00FE5094" w:rsidRPr="00FE5094" w:rsidRDefault="00FE5094" w:rsidP="00FC3DF4">
      <w:pPr>
        <w:pStyle w:val="a3"/>
      </w:pPr>
      <w:r>
        <w:t xml:space="preserve">Линейный обрыв </w:t>
      </w:r>
      <w:r>
        <w:rPr>
          <w:lang w:val="en-US"/>
        </w:rPr>
        <w:t>R</w:t>
      </w:r>
      <w:r w:rsidRPr="00FE5094">
        <w:t xml:space="preserve">* + </w:t>
      </w:r>
      <w:r>
        <w:rPr>
          <w:lang w:val="en-US"/>
        </w:rPr>
        <w:t>wall</w:t>
      </w:r>
      <w:r w:rsidRPr="00FE5094">
        <w:t xml:space="preserve"> = </w:t>
      </w:r>
      <w:r>
        <w:rPr>
          <w:lang w:val="en-US"/>
        </w:rPr>
        <w:t>R</w:t>
      </w:r>
      <w:r w:rsidRPr="00FE5094">
        <w:t xml:space="preserve"> </w:t>
      </w:r>
      <w:r>
        <w:rPr>
          <w:lang w:val="en-US"/>
        </w:rPr>
        <w:t>dead</w:t>
      </w:r>
    </w:p>
    <w:p w14:paraId="788036CF" w14:textId="11C893A8" w:rsidR="00CC065B" w:rsidRPr="00F041E2" w:rsidRDefault="00CC065B" w:rsidP="00FC3DF4">
      <w:pPr>
        <w:pStyle w:val="a3"/>
      </w:pPr>
      <w:r w:rsidRPr="008078BE">
        <w:t xml:space="preserve">рекомбинацией </w:t>
      </w:r>
      <w:commentRangeStart w:id="63"/>
      <w:r w:rsidRPr="008078BE">
        <w:t>радикалов</w:t>
      </w:r>
      <w:commentRangeEnd w:id="63"/>
      <w:r w:rsidR="008078BE" w:rsidRPr="008078BE">
        <w:rPr>
          <w:rStyle w:val="af6"/>
          <w:rFonts w:eastAsia="SimSun"/>
          <w:sz w:val="28"/>
          <w:szCs w:val="22"/>
        </w:rPr>
        <w:commentReference w:id="63"/>
      </w:r>
      <w:r w:rsidRPr="008078BE">
        <w:t xml:space="preserve"> P*+ P*= </w:t>
      </w:r>
      <w:proofErr w:type="spellStart"/>
      <w:r w:rsidRPr="008078BE">
        <w:t>Pdead</w:t>
      </w:r>
      <w:proofErr w:type="spellEnd"/>
      <w:r w:rsidR="00F041E2" w:rsidRPr="00F041E2">
        <w:t xml:space="preserve"> (</w:t>
      </w:r>
      <w:r w:rsidR="00F041E2">
        <w:t>квадратичный обрыв)</w:t>
      </w:r>
    </w:p>
    <w:p w14:paraId="626DD690" w14:textId="40AD897D" w:rsidR="008078BE" w:rsidRDefault="008078BE" w:rsidP="00FC3DF4">
      <w:pPr>
        <w:pStyle w:val="a3"/>
      </w:pPr>
      <w:r w:rsidRPr="008078BE">
        <w:t xml:space="preserve">рекомбинацией радикала и </w:t>
      </w:r>
      <w:proofErr w:type="gramStart"/>
      <w:r w:rsidRPr="008078BE">
        <w:t>цепи  P</w:t>
      </w:r>
      <w:proofErr w:type="gramEnd"/>
      <w:r w:rsidRPr="008078BE">
        <w:t xml:space="preserve">* + R* = </w:t>
      </w:r>
      <w:proofErr w:type="spellStart"/>
      <w:r w:rsidRPr="008078BE">
        <w:t>Pdead</w:t>
      </w:r>
      <w:proofErr w:type="spellEnd"/>
      <w:r w:rsidRPr="008078BE">
        <w:t xml:space="preserve"> + </w:t>
      </w:r>
      <w:proofErr w:type="spellStart"/>
      <w:r w:rsidRPr="008078BE">
        <w:t>Rprod</w:t>
      </w:r>
      <w:proofErr w:type="spellEnd"/>
      <w:r w:rsidR="00F041E2">
        <w:t xml:space="preserve"> </w:t>
      </w:r>
      <w:r w:rsidR="00F041E2" w:rsidRPr="00F041E2">
        <w:t>(</w:t>
      </w:r>
      <w:r w:rsidR="00F041E2">
        <w:t>квадратичный обрыв)</w:t>
      </w:r>
    </w:p>
    <w:p w14:paraId="6314637F" w14:textId="77777777" w:rsidR="00882211" w:rsidRPr="00882211" w:rsidRDefault="00882211" w:rsidP="00FC3DF4">
      <w:pPr>
        <w:pStyle w:val="a3"/>
        <w:rPr>
          <w:lang w:val="en-US"/>
        </w:rPr>
      </w:pPr>
      <w:proofErr w:type="spellStart"/>
      <w:r>
        <w:t>Ингибировние</w:t>
      </w:r>
      <w:proofErr w:type="spellEnd"/>
      <w:r>
        <w:rPr>
          <w:lang w:val="en-US"/>
        </w:rPr>
        <w:t xml:space="preserve"> P*+Z=P</w:t>
      </w:r>
    </w:p>
    <w:p w14:paraId="0DC5FC88" w14:textId="2039F47A" w:rsidR="00882211" w:rsidRPr="00882211" w:rsidRDefault="00882211" w:rsidP="00FC3DF4">
      <w:pPr>
        <w:pStyle w:val="a3"/>
        <w:rPr>
          <w:lang w:val="en-US"/>
        </w:rPr>
      </w:pPr>
    </w:p>
    <w:p w14:paraId="1FBE4C60" w14:textId="1A22289A" w:rsidR="00CC065B" w:rsidRDefault="00CC065B" w:rsidP="00882211">
      <w:pPr>
        <w:pStyle w:val="1"/>
      </w:pPr>
      <w:r w:rsidRPr="008078BE">
        <w:t xml:space="preserve">захватом </w:t>
      </w:r>
      <w:commentRangeStart w:id="64"/>
      <w:r w:rsidRPr="008078BE">
        <w:t>радикалов</w:t>
      </w:r>
      <w:commentRangeEnd w:id="64"/>
      <w:r w:rsidR="007249B4">
        <w:rPr>
          <w:rStyle w:val="af6"/>
          <w:rFonts w:eastAsia="SimSun" w:cstheme="minorBidi"/>
          <w:bCs w:val="0"/>
          <w:i w:val="0"/>
          <w:iCs w:val="0"/>
          <w:color w:val="auto"/>
          <w:lang w:eastAsia="en-US"/>
        </w:rPr>
        <w:commentReference w:id="64"/>
      </w:r>
      <w:r w:rsidRPr="008078BE">
        <w:t xml:space="preserve"> </w:t>
      </w:r>
    </w:p>
    <w:p w14:paraId="2B7C6AFF" w14:textId="2C6EC2C9" w:rsidR="00882211" w:rsidRPr="00882211" w:rsidRDefault="00882211" w:rsidP="00FC3DF4">
      <w:pPr>
        <w:pStyle w:val="a3"/>
      </w:pPr>
      <w:r>
        <w:t>происходит, когда активные радикалы попадают в ловушку между неподвижными полимерными цепями</w:t>
      </w:r>
    </w:p>
    <w:p w14:paraId="16D79F06" w14:textId="77777777" w:rsidR="008078BE" w:rsidRPr="00CC065B" w:rsidRDefault="008078BE" w:rsidP="00FC3DF4">
      <w:pPr>
        <w:pStyle w:val="a3"/>
      </w:pPr>
    </w:p>
    <w:p w14:paraId="4554AAEF" w14:textId="65022E7D" w:rsidR="00CC065B" w:rsidRDefault="00CC065B" w:rsidP="00FC3DF4">
      <w:pPr>
        <w:pStyle w:val="a3"/>
      </w:pPr>
      <w:r>
        <w:t xml:space="preserve"> Радикальная комбинация относится к соединению концов двух растущих полимерных цепей</w:t>
      </w:r>
    </w:p>
    <w:p w14:paraId="10C7F730" w14:textId="4B766326" w:rsidR="00570453" w:rsidRPr="007C42F2" w:rsidRDefault="00570453" w:rsidP="00FC3DF4">
      <w:pPr>
        <w:pStyle w:val="a3"/>
      </w:pPr>
      <w:r>
        <w:t xml:space="preserve">В принципе, с </w:t>
      </w:r>
      <w:proofErr w:type="spellStart"/>
      <w:r>
        <w:t>свободнорадикальной</w:t>
      </w:r>
      <w:proofErr w:type="spellEnd"/>
      <w:r>
        <w:t xml:space="preserve"> полимеризацией могут быть связаны четыре различных типа реакций: образование первичных радикалов из нереактивных частиц (инициация), присоединение радикала к подходящему мономеру (размножение), реакции переноса атомов и их отделения (реакции цепного переноса и </w:t>
      </w:r>
      <w:proofErr w:type="spellStart"/>
      <w:r>
        <w:t>диспропорционирования</w:t>
      </w:r>
      <w:proofErr w:type="spellEnd"/>
      <w:r>
        <w:t>) и рекомбинация радикал-радикал [</w:t>
      </w:r>
      <w:commentRangeStart w:id="65"/>
      <w:r>
        <w:t>48</w:t>
      </w:r>
      <w:commentRangeEnd w:id="65"/>
      <w:r>
        <w:rPr>
          <w:rStyle w:val="af6"/>
          <w:rFonts w:eastAsia="SimSun" w:cstheme="minorBidi"/>
          <w:color w:val="auto"/>
          <w:lang w:eastAsia="en-US"/>
        </w:rPr>
        <w:commentReference w:id="65"/>
      </w:r>
      <w:r>
        <w:t>,</w:t>
      </w:r>
      <w:commentRangeStart w:id="66"/>
      <w:r>
        <w:t>49</w:t>
      </w:r>
      <w:commentRangeEnd w:id="66"/>
      <w:r>
        <w:rPr>
          <w:rStyle w:val="af6"/>
          <w:rFonts w:eastAsia="SimSun" w:cstheme="minorBidi"/>
          <w:color w:val="auto"/>
          <w:lang w:eastAsia="en-US"/>
        </w:rPr>
        <w:commentReference w:id="66"/>
      </w:r>
      <w:r>
        <w:t xml:space="preserve">] (Рисунок 3). </w:t>
      </w:r>
      <w:proofErr w:type="spellStart"/>
      <w:r>
        <w:t>Диспропорционирование</w:t>
      </w:r>
      <w:proofErr w:type="spellEnd"/>
      <w:r>
        <w:t xml:space="preserve"> и рекомбинация макрорадикалов или радикалов-инициаторов представляют собой два типа реакций завершения. </w:t>
      </w:r>
      <w:r w:rsidRPr="00E6012B">
        <w:rPr>
          <w:strike/>
        </w:rPr>
        <w:t xml:space="preserve">Эти </w:t>
      </w:r>
      <w:commentRangeStart w:id="67"/>
      <w:r w:rsidRPr="00E6012B">
        <w:rPr>
          <w:strike/>
        </w:rPr>
        <w:t>реакции</w:t>
      </w:r>
      <w:commentRangeEnd w:id="67"/>
      <w:r w:rsidR="00E6012B">
        <w:rPr>
          <w:rStyle w:val="af6"/>
          <w:rFonts w:eastAsia="SimSun" w:cstheme="minorBidi"/>
          <w:color w:val="auto"/>
          <w:lang w:eastAsia="en-US"/>
        </w:rPr>
        <w:commentReference w:id="67"/>
      </w:r>
      <w:r w:rsidRPr="00E6012B">
        <w:rPr>
          <w:strike/>
        </w:rPr>
        <w:t xml:space="preserve"> завершения ответственны за низкую концентрацию активных центров, порядка 10-8 моль/л</w:t>
      </w:r>
      <w:r w:rsidRPr="00E6012B">
        <w:rPr>
          <w:rFonts w:ascii="Cambria Math" w:hAnsi="Cambria Math" w:cs="Cambria Math"/>
          <w:strike/>
        </w:rPr>
        <w:t>⋅</w:t>
      </w:r>
      <w:r w:rsidRPr="00E6012B">
        <w:rPr>
          <w:strike/>
        </w:rPr>
        <w:t>1</w:t>
      </w:r>
      <w:r>
        <w:t xml:space="preserve"> [</w:t>
      </w:r>
      <w:commentRangeStart w:id="68"/>
      <w:r>
        <w:t>50</w:t>
      </w:r>
      <w:commentRangeEnd w:id="68"/>
      <w:r>
        <w:rPr>
          <w:rStyle w:val="af6"/>
          <w:rFonts w:eastAsia="SimSun" w:cstheme="minorBidi"/>
          <w:color w:val="auto"/>
          <w:lang w:eastAsia="en-US"/>
        </w:rPr>
        <w:commentReference w:id="68"/>
      </w:r>
      <w:r>
        <w:t xml:space="preserve">]. Дополнительные ограничения на кинетику реакции обусловлены побочными реакциями активных веществ с растворителем, примесями, мономерами, инициаторами и полимерами, в результате которых также образуются радикалы. Эти различные радикалы могут влиять на реакцию и образовывать полимеры с различным составом, конфигурации и распределение молярной массы. лечение. В принципе, четыре различных типа реакций могут быть связаны со </w:t>
      </w:r>
      <w:proofErr w:type="spellStart"/>
      <w:r>
        <w:t>свободнорадикальной</w:t>
      </w:r>
      <w:proofErr w:type="spellEnd"/>
      <w:r>
        <w:t xml:space="preserve"> полимеризацией: образование первичных радикалов из </w:t>
      </w:r>
      <w:r>
        <w:lastRenderedPageBreak/>
        <w:t xml:space="preserve">нереактивных частиц (инициация), присоединение радикала к подходящему мономеру (размножение), реакции переноса атомов и их отделения (реакции цепного переноса и </w:t>
      </w:r>
      <w:proofErr w:type="spellStart"/>
      <w:r>
        <w:t>диспропорционирования</w:t>
      </w:r>
      <w:proofErr w:type="spellEnd"/>
      <w:r>
        <w:t xml:space="preserve">) и рекомбинация радикал-радикал </w:t>
      </w:r>
      <w:r w:rsidRPr="00570453">
        <w:rPr>
          <w:highlight w:val="yellow"/>
        </w:rPr>
        <w:t>[48,49]</w:t>
      </w:r>
      <w:r>
        <w:t xml:space="preserve"> (Рисунок 3). </w:t>
      </w:r>
      <w:proofErr w:type="spellStart"/>
      <w:r>
        <w:t>Диспропорционирование</w:t>
      </w:r>
      <w:proofErr w:type="spellEnd"/>
      <w:r>
        <w:t xml:space="preserve"> и рекомбинация макрорадикалов или радикалов-инициаторов представляют собой два типа реакций </w:t>
      </w:r>
      <w:proofErr w:type="spellStart"/>
      <w:r>
        <w:t>терминации</w:t>
      </w:r>
      <w:proofErr w:type="spellEnd"/>
      <w:r>
        <w:t xml:space="preserve">. Эти реакции </w:t>
      </w:r>
      <w:proofErr w:type="spellStart"/>
      <w:r>
        <w:t>терминации</w:t>
      </w:r>
      <w:proofErr w:type="spellEnd"/>
      <w:r>
        <w:t xml:space="preserve"> ответственны за низкая концентрация активных центров, порядка 10</w:t>
      </w:r>
      <w:r>
        <w:rPr>
          <w:rFonts w:ascii="Cambria Math" w:hAnsi="Cambria Math" w:cs="Cambria Math"/>
        </w:rPr>
        <w:t>⋅</w:t>
      </w:r>
      <w:r>
        <w:t>8 моль/л</w:t>
      </w:r>
      <w:r>
        <w:rPr>
          <w:rFonts w:ascii="Cambria Math" w:hAnsi="Cambria Math" w:cs="Cambria Math"/>
        </w:rPr>
        <w:t>⋅</w:t>
      </w:r>
      <w:r>
        <w:t xml:space="preserve">1 </w:t>
      </w:r>
      <w:r w:rsidRPr="00F11CBC">
        <w:rPr>
          <w:highlight w:val="yellow"/>
        </w:rPr>
        <w:t>[50]</w:t>
      </w:r>
      <w:r>
        <w:t>. Дополнительные ограничения на кинетику реакции обусловлены побочными реакциями активных компонентов с растворителем, примесями, мономерами, инициаторами и полимерами, в результате которых также образуются радикалы. Эти различные радикалы могут влиять на реакцию и образовывать полимеры с различным составом, конфигурацией и молярно-массовым распределением.</w:t>
      </w:r>
    </w:p>
    <w:p w14:paraId="2135D29B" w14:textId="77777777" w:rsidR="00025D16" w:rsidRPr="00BE00AC" w:rsidRDefault="00025D16" w:rsidP="00996D2F">
      <w:pPr>
        <w:pStyle w:val="31"/>
      </w:pPr>
      <w:bookmarkStart w:id="69" w:name="_Toc136296702"/>
      <w:r>
        <w:t>Ингибирование полимеризации</w:t>
      </w:r>
      <w:r w:rsidRPr="006D4713">
        <w:t xml:space="preserve"> </w:t>
      </w:r>
      <w:r>
        <w:t>хинонами</w:t>
      </w:r>
      <w:bookmarkEnd w:id="69"/>
    </w:p>
    <w:p w14:paraId="28DD5216" w14:textId="77777777" w:rsidR="00025D16" w:rsidRDefault="00025D16" w:rsidP="00FC3DF4">
      <w:pPr>
        <w:pStyle w:val="a3"/>
      </w:pPr>
      <w:r>
        <w:t xml:space="preserve">Еще одной крайне интересной реакцией, прежде всего, своим влиянием на всю </w:t>
      </w:r>
      <w:proofErr w:type="spellStart"/>
      <w:r>
        <w:t>полимеризющуюся</w:t>
      </w:r>
      <w:proofErr w:type="spellEnd"/>
      <w:r>
        <w:t xml:space="preserve"> систему в целом 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 xml:space="preserve">ее </w:t>
      </w:r>
      <w:proofErr w:type="spellStart"/>
      <w:r>
        <w:t>ингибиторовать</w:t>
      </w:r>
      <w:proofErr w:type="spellEnd"/>
      <w:r w:rsidRPr="002C1A9E">
        <w:t>.</w:t>
      </w:r>
      <w:r>
        <w:t xml:space="preserve"> 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 xml:space="preserve">, но и ингибирования радикальной полимеризации в присутствии хинонов. 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C8116C4BA9EC42CA99AF749ADB13377B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mYWxzZSwiSGFzTGFiZWwyIjp0cnV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My0wNS0yN1QyMzoyMToxNiIsIlByb2plY3QiOnsiJHJlZiI6IjgifX0sIlVzZU51bWJlcmluZ1R5cGVPZlBhcmVudERvY3VtZW50IjpmYWxzZX1dLCJGb3JtYXR0ZWRUZXh0Ijp7IiRpZCI6IjExIiwiQ291bnQiOjEsIlRleHRVbml0cyI6W3siJGlkIjoiMTIiLCJGb250U3R5bGUiOnsiJGlkIjoiMTMiLCJOZXV0cmFsIjp0cnVlfSwiUmVhZGluZ09yZGVyIjoxLCJUZXh0IjoiWzM3XSJ9XX0sIlRhZyI6IkNpdGF2aVBsYWNlaG9sZGVyIzUxMWJjNWM0LTUyYzgtNGQ4Ni04NDdkLWU0Zjg3ODdhMjc0ZSIsIlRleHQiOiJbMzddIiwiV0FJVmVyc2lvbiI6IjYuMTUuMi4wIn0=}</w:instrText>
          </w:r>
          <w:r>
            <w:fldChar w:fldCharType="separate"/>
          </w:r>
          <w:hyperlink w:anchor="_CTVL001aadcaed744ad42e2993504fcff9a9f7a" w:tooltip="Гришин Д.Ф. Экспериментальное исследование и квантово-химическое моделирование полимеризации метилметакрилата в присутствии хинонов / Гришин Д.Ф. // В…" w:history="1">
            <w:r>
              <w:t>[37]</w:t>
            </w:r>
          </w:hyperlink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</w:t>
      </w:r>
      <w:commentRangeStart w:id="70"/>
      <w:r w:rsidRPr="001764D1">
        <w:t>98</w:t>
      </w:r>
      <w:commentRangeEnd w:id="70"/>
      <w:r>
        <w:rPr>
          <w:rStyle w:val="af6"/>
          <w:rFonts w:eastAsia="SimSun" w:cstheme="minorBidi"/>
          <w:color w:val="auto"/>
          <w:lang w:eastAsia="en-US"/>
        </w:rPr>
        <w:commentReference w:id="70"/>
      </w:r>
      <w:r w:rsidRPr="001764D1">
        <w:t>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(35Q и 36Q</w:t>
      </w:r>
      <w:r>
        <w:t xml:space="preserve"> см. </w:t>
      </w:r>
      <w:r>
        <w:fldChar w:fldCharType="begin"/>
      </w:r>
      <w:r>
        <w:instrText xml:space="preserve"> REF _Ref135046881 \h </w:instrText>
      </w:r>
      <w:r>
        <w:fldChar w:fldCharType="separate"/>
      </w:r>
      <w:r>
        <w:t xml:space="preserve">Схема </w:t>
      </w:r>
      <w:r>
        <w:rPr>
          <w:noProof/>
        </w:rPr>
        <w:t>12</w:t>
      </w:r>
      <w:r>
        <w:fldChar w:fldCharType="end"/>
      </w:r>
      <w:r w:rsidRPr="006F35F2">
        <w:t>)</w:t>
      </w:r>
      <w:r>
        <w:t xml:space="preserve">. В этом исследовании изучался лишь процесс ингибирования реакции полимеризации, поэтому использовался обобщенный механизм полимеризации без учета особенностей </w:t>
      </w:r>
      <w:proofErr w:type="spellStart"/>
      <w:r>
        <w:t>фотоинициации</w:t>
      </w:r>
      <w:proofErr w:type="spellEnd"/>
      <w:r>
        <w:t xml:space="preserve"> и других процессов, специфичных для хинонов см. </w:t>
      </w:r>
      <w:r>
        <w:fldChar w:fldCharType="begin"/>
      </w:r>
      <w:r>
        <w:instrText xml:space="preserve"> REF _Ref135045914 \h </w:instrText>
      </w:r>
      <w:r>
        <w:fldChar w:fldCharType="separate"/>
      </w:r>
      <w:r>
        <w:t xml:space="preserve">Схема </w:t>
      </w:r>
      <w:r>
        <w:rPr>
          <w:noProof/>
        </w:rPr>
        <w:t>11</w:t>
      </w:r>
      <w:r>
        <w:fldChar w:fldCharType="end"/>
      </w:r>
      <w:r>
        <w:t xml:space="preserve">. </w:t>
      </w:r>
    </w:p>
    <w:p w14:paraId="4DA2DE4C" w14:textId="77777777" w:rsidR="00025D16" w:rsidRPr="006F35F2" w:rsidRDefault="00025D16" w:rsidP="00025D16">
      <w:pPr>
        <w:pStyle w:val="af0"/>
      </w:pPr>
      <w:r>
        <w:rPr>
          <w:noProof/>
          <w:lang w:eastAsia="ru-RU"/>
        </w:rPr>
        <w:lastRenderedPageBreak/>
        <mc:AlternateContent>
          <mc:Choice Requires="wpg">
            <w:drawing>
              <wp:inline distT="0" distB="0" distL="0" distR="0" wp14:anchorId="685CA7A8" wp14:editId="4598B910">
                <wp:extent cx="5472256" cy="3189236"/>
                <wp:effectExtent l="0" t="0" r="0" b="0"/>
                <wp:docPr id="58" name="Группа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72256" cy="3189236"/>
                          <a:chOff x="-747675" y="49814"/>
                          <a:chExt cx="4027132" cy="2347229"/>
                        </a:xfrm>
                      </wpg:grpSpPr>
                      <pic:pic xmlns:pic="http://schemas.openxmlformats.org/drawingml/2006/picture">
                        <pic:nvPicPr>
                          <pic:cNvPr id="56" name="Рисунок 56"/>
                          <pic:cNvPicPr>
                            <a:picLocks noChangeAspect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40420" y="49814"/>
                            <a:ext cx="1742337" cy="21767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7" name="Надпись 57"/>
                        <wps:cNvSpPr txBox="1"/>
                        <wps:spPr>
                          <a:xfrm>
                            <a:off x="-747675" y="2234028"/>
                            <a:ext cx="4027132" cy="16301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FB65709" w14:textId="77777777" w:rsidR="00FC3DF4" w:rsidRPr="002A68A7" w:rsidRDefault="00FC3DF4" w:rsidP="00025D16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71" w:name="_Ref135045914"/>
                              <w:r>
                                <w:t xml:space="preserve">Схем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Схем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71"/>
                              <w:r>
                                <w:t>. Обобщенный механизм полимеризации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85CA7A8" id="Группа 58" o:spid="_x0000_s1041" style="width:430.9pt;height:251.1pt;mso-position-horizontal-relative:char;mso-position-vertical-relative:line" coordorigin="-7476,498" coordsize="40271,234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">
                <v:shape id="Рисунок 56" o:spid="_x0000_s1042" type="#_x0000_t75" style="position:absolute;left:3404;top:498;width:17423;height:217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">
                  <v:imagedata r:id="rId42" o:title=""/>
                </v:shape>
                <v:shape id="Надпись 57" o:spid="_x0000_s1043" type="#_x0000_t202" style="position:absolute;left:-7476;top:22340;width:40270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" stroked="f">
                  <v:textbox inset="0,0,0,0">
                    <w:txbxContent>
                      <w:p w14:paraId="4FB65709" w14:textId="77777777" w:rsidR="00FC3DF4" w:rsidRPr="002A68A7" w:rsidRDefault="00FC3DF4" w:rsidP="00025D16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72" w:name="_Ref135045914"/>
                        <w:r>
                          <w:t xml:space="preserve">Схема </w:t>
                        </w:r>
                        <w:r>
                          <w:fldChar w:fldCharType="begin"/>
                        </w:r>
                        <w:r>
                          <w:instrText xml:space="preserve"> SEQ Схем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72"/>
                        <w:r>
                          <w:t>. Обобщенный механизм полимеризации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C36EE4F" w14:textId="77777777" w:rsidR="00025D16" w:rsidRDefault="00025D16" w:rsidP="00996D2F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</w:t>
      </w:r>
      <w:r>
        <w:fldChar w:fldCharType="begin"/>
      </w:r>
      <w:r>
        <w:instrText xml:space="preserve"> REF _Ref135046901 \h </w:instrText>
      </w:r>
      <w:r>
        <w:fldChar w:fldCharType="separate"/>
      </w:r>
      <w:r>
        <w:t xml:space="preserve">Таблица </w:t>
      </w:r>
      <w:r>
        <w:rPr>
          <w:noProof/>
        </w:rPr>
        <w:t>3</w:t>
      </w:r>
      <w:r>
        <w:fldChar w:fldCharType="end"/>
      </w:r>
      <w:r>
        <w:t xml:space="preserve">. </w:t>
      </w:r>
    </w:p>
    <w:p w14:paraId="626151B2" w14:textId="77777777" w:rsidR="00025D16" w:rsidRPr="00433407" w:rsidRDefault="00025D16" w:rsidP="00025D16">
      <w:pPr>
        <w:pStyle w:val="af2"/>
        <w:rPr>
          <w:noProof/>
          <w:color w:val="000000" w:themeColor="text1"/>
          <w:sz w:val="28"/>
        </w:rPr>
      </w:pPr>
      <w:bookmarkStart w:id="73" w:name="_Ref135046901"/>
      <w:r>
        <w:t xml:space="preserve">Таблица </w:t>
      </w:r>
      <w:r w:rsidR="00622644">
        <w:fldChar w:fldCharType="begin"/>
      </w:r>
      <w:r w:rsidR="00622644">
        <w:instrText xml:space="preserve"> SEQ Таблица \* ARABIC </w:instrText>
      </w:r>
      <w:r w:rsidR="00622644">
        <w:fldChar w:fldCharType="separate"/>
      </w:r>
      <w:r>
        <w:rPr>
          <w:noProof/>
        </w:rPr>
        <w:t>3</w:t>
      </w:r>
      <w:r w:rsidR="00622644">
        <w:rPr>
          <w:noProof/>
        </w:rPr>
        <w:fldChar w:fldCharType="end"/>
      </w:r>
      <w:bookmarkEnd w:id="73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</m:oMath>
      <w:r>
        <w:t xml:space="preserve"> </w:t>
      </w:r>
      <w:r w:rsidRPr="00255FBF">
        <w:t>- константа скорости реакции продолжения цепи (включение молекулы ингибитора Z в полимерную цепь).</w:t>
      </w:r>
      <w:r>
        <w:t xml:space="preserve"> *</w:t>
      </w:r>
      <w:r>
        <w:rPr>
          <w:lang w:val="en-US"/>
        </w:rPr>
        <w:t>T</w:t>
      </w:r>
      <w:r w:rsidRPr="0035319E">
        <w:t xml:space="preserve"> = 317 </w:t>
      </w:r>
      <w:r>
        <w:rPr>
          <w:lang w:val="en-US"/>
        </w:rPr>
        <w:t>K</w:t>
      </w:r>
    </w:p>
    <w:p w14:paraId="4A880363" w14:textId="77777777" w:rsidR="00025D16" w:rsidRDefault="00025D16" w:rsidP="00025D16">
      <w:pPr>
        <w:pStyle w:val="af0"/>
      </w:pPr>
      <w:r w:rsidRPr="00433407">
        <w:rPr>
          <w:noProof/>
          <w:lang w:eastAsia="ru-RU"/>
        </w:rPr>
        <w:drawing>
          <wp:inline distT="0" distB="0" distL="0" distR="0" wp14:anchorId="0F007D46" wp14:editId="20D28D78">
            <wp:extent cx="2032000" cy="793750"/>
            <wp:effectExtent l="0" t="0" r="6350" b="635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F6D21E" w14:textId="77777777" w:rsidR="00025D16" w:rsidRDefault="00025D16" w:rsidP="00FC3DF4">
      <w:pPr>
        <w:pStyle w:val="a3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(энергия реакции увеличивается при переходе от бензохинона-1,4 к хинону 35Q см. </w:t>
      </w:r>
      <w:r>
        <w:fldChar w:fldCharType="begin"/>
      </w:r>
      <w:r>
        <w:instrText xml:space="preserve"> REF _Ref135047443 \h </w:instrText>
      </w:r>
      <w:r>
        <w:fldChar w:fldCharType="separate"/>
      </w:r>
      <w:r>
        <w:t xml:space="preserve">Таблица </w:t>
      </w:r>
      <w:r>
        <w:rPr>
          <w:noProof/>
        </w:rPr>
        <w:t>4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</w:p>
    <w:p w14:paraId="3DE7AAFB" w14:textId="47B99AA1" w:rsidR="00025D16" w:rsidRPr="00433407" w:rsidRDefault="00025D16" w:rsidP="00025D16">
      <w:pPr>
        <w:pStyle w:val="af2"/>
        <w:rPr>
          <w:noProof/>
          <w:color w:val="000000" w:themeColor="text1"/>
          <w:sz w:val="28"/>
        </w:rPr>
      </w:pPr>
      <w:bookmarkStart w:id="74" w:name="_Ref135047443"/>
      <w:r>
        <w:t xml:space="preserve">Таблица </w:t>
      </w:r>
      <w:r w:rsidR="00622644">
        <w:fldChar w:fldCharType="begin"/>
      </w:r>
      <w:r w:rsidR="00622644">
        <w:instrText xml:space="preserve"> SEQ Таблица \* ARABIC </w:instrText>
      </w:r>
      <w:r w:rsidR="00622644">
        <w:fldChar w:fldCharType="separate"/>
      </w:r>
      <w:r>
        <w:rPr>
          <w:noProof/>
        </w:rPr>
        <w:t>4</w:t>
      </w:r>
      <w:r w:rsidR="00622644">
        <w:rPr>
          <w:noProof/>
        </w:rPr>
        <w:fldChar w:fldCharType="end"/>
      </w:r>
      <w:bookmarkEnd w:id="74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p w14:paraId="7B97301A" w14:textId="77777777" w:rsidR="00025D16" w:rsidRDefault="00025D16" w:rsidP="00025D16">
      <w:pPr>
        <w:pStyle w:val="af0"/>
      </w:pPr>
      <w:r w:rsidRPr="00433407">
        <w:rPr>
          <w:noProof/>
          <w:lang w:eastAsia="ru-RU"/>
        </w:rPr>
        <w:drawing>
          <wp:inline distT="0" distB="0" distL="0" distR="0" wp14:anchorId="488A006C" wp14:editId="713F022D">
            <wp:extent cx="2667000" cy="1416050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1D5C3D" w14:textId="77777777" w:rsidR="00025D16" w:rsidRDefault="00025D16" w:rsidP="00996D2F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</w:t>
      </w:r>
      <w:r w:rsidRPr="00255FBF">
        <w:lastRenderedPageBreak/>
        <w:t xml:space="preserve">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 </w:t>
      </w:r>
      <w:r>
        <w:fldChar w:fldCharType="begin"/>
      </w:r>
      <w:r>
        <w:instrText xml:space="preserve"> REF _Ref135046881 \h </w:instrText>
      </w:r>
      <w:r>
        <w:fldChar w:fldCharType="separate"/>
      </w:r>
      <w:r>
        <w:t xml:space="preserve">Схема </w:t>
      </w:r>
      <w:r>
        <w:rPr>
          <w:noProof/>
        </w:rPr>
        <w:t>12</w:t>
      </w:r>
      <w:r>
        <w:fldChar w:fldCharType="end"/>
      </w:r>
      <w:r>
        <w:t xml:space="preserve">. Данная реакция играет ключевую роль в системе при достаточно высоких степенях конверсии, однако, при моделировании системы в начальном этапе полимеризации, учет ингибирования не </w:t>
      </w:r>
      <w:commentRangeStart w:id="75"/>
      <w:r>
        <w:t>требуется</w:t>
      </w:r>
      <w:commentRangeEnd w:id="75"/>
      <w:r>
        <w:rPr>
          <w:rStyle w:val="af6"/>
          <w:rFonts w:eastAsia="SimSun" w:cstheme="minorBidi"/>
          <w:color w:val="auto"/>
          <w:lang w:eastAsia="en-US"/>
        </w:rPr>
        <w:commentReference w:id="75"/>
      </w:r>
      <w:r>
        <w:t>.</w:t>
      </w:r>
    </w:p>
    <w:p w14:paraId="6B6887AB" w14:textId="77777777" w:rsidR="00025D16" w:rsidRDefault="00025D16" w:rsidP="00996D2F">
      <w:pPr>
        <w:pStyle w:val="a2"/>
      </w:pPr>
    </w:p>
    <w:p w14:paraId="2429A089" w14:textId="77777777" w:rsidR="00025D16" w:rsidRDefault="00025D16" w:rsidP="00996D2F">
      <w:pPr>
        <w:pStyle w:val="a2"/>
      </w:pPr>
      <w:r>
        <w:object w:dxaOrig="9643" w:dyaOrig="2832" w14:anchorId="2CEB089E">
          <v:shape id="_x0000_i1033" type="#_x0000_t75" style="width:468.2pt;height:137.35pt" o:ole="">
            <v:imagedata r:id="rId45" o:title=""/>
          </v:shape>
          <o:OLEObject Type="Embed" ProgID="ChemDraw.Document.6.0" ShapeID="_x0000_i1033" DrawAspect="Content" ObjectID="_1776079422" r:id="rId46"/>
        </w:object>
      </w:r>
    </w:p>
    <w:p w14:paraId="6C007385" w14:textId="77777777" w:rsidR="00025D16" w:rsidRPr="0043307F" w:rsidRDefault="00025D16" w:rsidP="00025D16">
      <w:pPr>
        <w:pStyle w:val="af2"/>
        <w:rPr>
          <w:noProof/>
          <w:color w:val="000000" w:themeColor="text1"/>
          <w:sz w:val="28"/>
        </w:rPr>
      </w:pPr>
      <w:bookmarkStart w:id="76" w:name="_Ref135046881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>
        <w:rPr>
          <w:noProof/>
        </w:rPr>
        <w:t>12</w:t>
      </w:r>
      <w:r w:rsidR="00622644">
        <w:rPr>
          <w:noProof/>
        </w:rPr>
        <w:fldChar w:fldCharType="end"/>
      </w:r>
      <w:bookmarkEnd w:id="76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5C64E4CF" w14:textId="1C728FC9" w:rsidR="00025D16" w:rsidRDefault="008078BE" w:rsidP="008078BE">
      <w:pPr>
        <w:pStyle w:val="31"/>
      </w:pPr>
      <w:r>
        <w:t xml:space="preserve">Итоговый </w:t>
      </w:r>
      <w:commentRangeStart w:id="77"/>
      <w:proofErr w:type="spellStart"/>
      <w:r>
        <w:t>механихзм</w:t>
      </w:r>
      <w:commentRangeEnd w:id="77"/>
      <w:proofErr w:type="spellEnd"/>
      <w:r w:rsidR="00FD5702">
        <w:rPr>
          <w:rStyle w:val="af6"/>
          <w:rFonts w:eastAsia="SimSun" w:cstheme="minorBidi"/>
          <w:b w:val="0"/>
          <w:color w:val="auto"/>
          <w:lang w:eastAsia="en-US"/>
        </w:rPr>
        <w:commentReference w:id="77"/>
      </w:r>
    </w:p>
    <w:p w14:paraId="7202C2CC" w14:textId="6EF7EF76" w:rsidR="0033372E" w:rsidRPr="0033372E" w:rsidRDefault="0033372E" w:rsidP="00FC3DF4">
      <w:pPr>
        <w:pStyle w:val="a3"/>
      </w:pPr>
      <w:r>
        <w:rPr>
          <w:noProof/>
        </w:rPr>
        <w:drawing>
          <wp:inline distT="0" distB="0" distL="0" distR="0" wp14:anchorId="38AA7CAD" wp14:editId="7F7DC798">
            <wp:extent cx="4307118" cy="1868546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339292" cy="1882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A3022" w14:textId="04252D6E" w:rsidR="00DA335D" w:rsidRDefault="00DA335D" w:rsidP="00996D2F">
      <w:pPr>
        <w:pStyle w:val="20"/>
      </w:pPr>
      <w:commentRangeStart w:id="78"/>
      <w:commentRangeStart w:id="79"/>
      <w:r>
        <w:t>Диффузия</w:t>
      </w:r>
      <w:commentRangeEnd w:id="78"/>
      <w:r w:rsidR="00D536A7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78"/>
      </w:r>
      <w:commentRangeEnd w:id="79"/>
      <w:r w:rsidR="00915A42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79"/>
      </w:r>
    </w:p>
    <w:p w14:paraId="214C89CA" w14:textId="5A4E8579" w:rsidR="00915A42" w:rsidRDefault="00915A42" w:rsidP="00FC3DF4">
      <w:pPr>
        <w:pStyle w:val="a3"/>
      </w:pPr>
    </w:p>
    <w:p w14:paraId="7441B0AB" w14:textId="77ED56AE" w:rsidR="00915A42" w:rsidRDefault="00915A42" w:rsidP="00FC3DF4">
      <w:pPr>
        <w:pStyle w:val="a3"/>
      </w:pPr>
      <w:r>
        <w:t>Если в составе молекул одного вещества имеется примесь молекул другого типа,</w:t>
      </w:r>
      <w:r w:rsidR="00DA1E9E">
        <w:t xml:space="preserve"> которая</w:t>
      </w:r>
      <w:r>
        <w:t xml:space="preserve">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 – </w:t>
      </w:r>
      <w:r w:rsidRPr="00915A42">
        <w:rPr>
          <w:b/>
          <w:bCs/>
          <w:i/>
          <w:iCs/>
        </w:rPr>
        <w:t>диффузия</w:t>
      </w:r>
      <w:r>
        <w:t xml:space="preserve">. </w:t>
      </w:r>
    </w:p>
    <w:p w14:paraId="11635497" w14:textId="00C8715A" w:rsidR="00915A42" w:rsidRDefault="00915A42" w:rsidP="00FC3DF4">
      <w:pPr>
        <w:pStyle w:val="a3"/>
      </w:pPr>
      <w:r>
        <w:t xml:space="preserve"> </w:t>
      </w:r>
      <w:r w:rsidRPr="00915A42">
        <w:rPr>
          <w:highlight w:val="yellow"/>
        </w:rPr>
        <w:t xml:space="preserve">Такое описание </w:t>
      </w:r>
      <w:commentRangeStart w:id="80"/>
      <w:r w:rsidRPr="00915A42">
        <w:rPr>
          <w:highlight w:val="yellow"/>
        </w:rPr>
        <w:t>этого</w:t>
      </w:r>
      <w:commentRangeEnd w:id="80"/>
      <w:r>
        <w:rPr>
          <w:rStyle w:val="af6"/>
          <w:rFonts w:eastAsia="SimSun" w:cstheme="minorBidi"/>
          <w:color w:val="auto"/>
          <w:lang w:eastAsia="en-US"/>
        </w:rPr>
        <w:commentReference w:id="80"/>
      </w:r>
      <w:r w:rsidRPr="00915A42">
        <w:rPr>
          <w:highlight w:val="yellow"/>
        </w:rPr>
        <w:t xml:space="preserve"> явления применимо не только на молекулярном, но и макроуровне, например диффузия твердых частиц в жидкости, газообразных веществ в объеме и </w:t>
      </w:r>
      <w:proofErr w:type="spellStart"/>
      <w:r w:rsidRPr="00915A42">
        <w:rPr>
          <w:highlight w:val="yellow"/>
        </w:rPr>
        <w:t>тд</w:t>
      </w:r>
      <w:proofErr w:type="spellEnd"/>
      <w:r w:rsidRPr="00915A42">
        <w:rPr>
          <w:highlight w:val="yellow"/>
        </w:rPr>
        <w:t>. Однако модели, созданные для описания простых процессов на макроуровне, могут неправильно описывать процессы, происходящие с молекулами из-за многочисленных межмолекулярных связей, конформационных переходов молекулы, полярности растворителя и растворимого вещества.</w:t>
      </w:r>
      <w:r>
        <w:t xml:space="preserve"> </w:t>
      </w:r>
    </w:p>
    <w:p w14:paraId="49E2CFF7" w14:textId="6AA36050" w:rsidR="00DA335D" w:rsidRDefault="00DA335D" w:rsidP="00FC3DF4">
      <w:pPr>
        <w:pStyle w:val="a3"/>
      </w:pPr>
      <w:r>
        <w:lastRenderedPageBreak/>
        <w:t xml:space="preserve">Плотность потока вещества в результате диффузии в 1-мерном случае определяется 1 законом </w:t>
      </w:r>
      <w:proofErr w:type="spellStart"/>
      <w:r>
        <w:t>Фика</w:t>
      </w:r>
      <w:proofErr w:type="spellEnd"/>
      <w:r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BB6156389AF346C49081F16869723A29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MtMTItMjhUMDE6MTM6MTIiLCJQcm9qZWN0Ijp7IiRyZWYiOiI4In19LCJVc2VOdW1iZXJpbmdUeXBlT2ZQYXJlbnREb2N1bWVudCI6ZmFsc2V9XSwiRm9ybWF0dGVkVGV4dCI6eyIkaWQiOiIxMCIsIkNvdW50IjoxLCJUZXh0VW5pdHMiOlt7IiRpZCI6IjExIiwiRm9udFN0eWxlIjp7IiRpZCI6IjEyIiwiTmV1dHJhbCI6dHJ1ZX0sIlJlYWRpbmdPcmRlciI6MSwiVGV4dCI6IlsxMF0ifV19LCJUYWciOiJDaXRhdmlQbGFjZWhvbGRlciM3MDI2NTBkYi05NTk0LTRkMGYtYTJjNi0xOGUxZmZjZDA3YjUiLCJUZXh0IjoiWzEwXSIsIldBSVZlcnNpb24iOiI2LjE1LjIuMCJ9}</w:instrText>
          </w:r>
          <w:r>
            <w:fldChar w:fldCharType="separate"/>
          </w:r>
          <w:r>
            <w:t>[10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DA335D" w14:paraId="736FD99A" w14:textId="77777777" w:rsidTr="00DA335D">
        <w:tc>
          <w:tcPr>
            <w:tcW w:w="467" w:type="pct"/>
          </w:tcPr>
          <w:p w14:paraId="1D5114B1" w14:textId="77777777" w:rsidR="00DA335D" w:rsidRDefault="00DA335D" w:rsidP="00FC3DF4">
            <w:pPr>
              <w:pStyle w:val="a3"/>
            </w:pPr>
          </w:p>
        </w:tc>
        <w:tc>
          <w:tcPr>
            <w:tcW w:w="3967" w:type="pct"/>
          </w:tcPr>
          <w:p w14:paraId="4A939B99" w14:textId="7F6CAF8E" w:rsidR="00DA335D" w:rsidRDefault="009923DE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1BC5197F" w14:textId="77777777" w:rsidR="00DA335D" w:rsidRDefault="00DA335D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1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4FBD931" w14:textId="371159E3" w:rsidR="00DA335D" w:rsidRPr="00D83E38" w:rsidRDefault="00622644" w:rsidP="00996D2F">
      <w:pPr>
        <w:pStyle w:val="a2"/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DA335D" w:rsidRPr="008527E1">
        <w:t xml:space="preserve"> – </w:t>
      </w:r>
      <w:r w:rsidR="00DA335D">
        <w:t xml:space="preserve">производная концентрации по направлению, в общем случае градиент </w:t>
      </w:r>
      <w:commentRangeStart w:id="81"/>
      <w:r w:rsidR="00DA335D">
        <w:t xml:space="preserve">скалярного поля </w:t>
      </w:r>
      <w:commentRangeEnd w:id="81"/>
      <w:r w:rsidR="00DA335D">
        <w:rPr>
          <w:rStyle w:val="af6"/>
          <w:rFonts w:eastAsia="SimSun" w:cstheme="minorBidi"/>
          <w:color w:val="auto"/>
          <w:lang w:eastAsia="en-US"/>
        </w:rPr>
        <w:commentReference w:id="81"/>
      </w:r>
      <w:r w:rsidR="00DA335D">
        <w:t>концентрации вещества, М/</w:t>
      </w:r>
      <w:commentRangeStart w:id="82"/>
      <w:r w:rsidR="00DA335D">
        <w:t>м</w:t>
      </w:r>
      <w:commentRangeEnd w:id="82"/>
      <w:r w:rsidR="00DA335D">
        <w:rPr>
          <w:rStyle w:val="af6"/>
          <w:rFonts w:eastAsia="SimSun" w:cstheme="minorBidi"/>
          <w:color w:val="auto"/>
          <w:lang w:eastAsia="en-US"/>
        </w:rPr>
        <w:commentReference w:id="82"/>
      </w:r>
      <w:r w:rsidR="00D83E38" w:rsidRPr="00D83E38">
        <w:t xml:space="preserve"> - </w:t>
      </w:r>
      <m:oMath>
        <m:r>
          <w:rPr>
            <w:rFonts w:ascii="Cambria Math" w:hAnsi="Cambria Math"/>
            <w:lang w:val="en-US"/>
          </w:rPr>
          <m:t>∇C</m:t>
        </m:r>
      </m:oMath>
    </w:p>
    <w:p w14:paraId="24EA6795" w14:textId="77777777" w:rsidR="0045602F" w:rsidRDefault="00DA335D" w:rsidP="00996D2F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, м2 /с, со знаком минус, так как поток вещества всегда направлен из области с большей концентрацией в область с меньшей.</w:t>
      </w:r>
      <w:r w:rsidR="0045602F">
        <w:t xml:space="preserve"> </w:t>
      </w:r>
    </w:p>
    <w:p w14:paraId="4B894EBD" w14:textId="77777777" w:rsidR="00DA335D" w:rsidRDefault="00DA335D" w:rsidP="00996D2F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>, можно вычислить распределение вещества в любой другой момент времени с помощью закона сохранения массы (уравнения непрерывности) 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2"/>
        <w:gridCol w:w="8811"/>
        <w:gridCol w:w="1415"/>
      </w:tblGrid>
      <w:tr w:rsidR="00DA335D" w14:paraId="0DC0B218" w14:textId="77777777" w:rsidTr="00DA335D">
        <w:tc>
          <w:tcPr>
            <w:tcW w:w="434" w:type="pct"/>
          </w:tcPr>
          <w:p w14:paraId="6D9E9215" w14:textId="77777777" w:rsidR="00DA335D" w:rsidRDefault="00DA335D" w:rsidP="00FC3DF4">
            <w:pPr>
              <w:pStyle w:val="a3"/>
            </w:pPr>
          </w:p>
        </w:tc>
        <w:tc>
          <w:tcPr>
            <w:tcW w:w="3934" w:type="pct"/>
          </w:tcPr>
          <w:p w14:paraId="77571F45" w14:textId="3D7152E2" w:rsidR="00DA335D" w:rsidRPr="00102821" w:rsidRDefault="00622644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32" w:type="pct"/>
            <w:vAlign w:val="center"/>
          </w:tcPr>
          <w:p w14:paraId="64578CC8" w14:textId="77777777" w:rsidR="00DA335D" w:rsidRDefault="00DA335D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2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36A4B93" w14:textId="2C236E20" w:rsidR="00D83E38" w:rsidRDefault="00D83E38" w:rsidP="00D83E38">
      <w:pPr>
        <w:pStyle w:val="a2"/>
      </w:pPr>
      <w:bookmarkStart w:id="83" w:name="_Toc154578075"/>
      <w:bookmarkStart w:id="84" w:name="_Toc154578073"/>
      <w:r>
        <w:t xml:space="preserve">Получаем 2 закон </w:t>
      </w:r>
      <w:proofErr w:type="spellStart"/>
      <w:r>
        <w:t>Фика</w:t>
      </w:r>
      <w:proofErr w:type="spellEnd"/>
      <w:r w:rsidR="002E01F3" w:rsidRPr="002E01F3">
        <w:t xml:space="preserve"> </w:t>
      </w:r>
      <w:r w:rsidR="002E01F3">
        <w:t>для 3 мерного случая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"/>
        <w:gridCol w:w="8720"/>
        <w:gridCol w:w="1597"/>
      </w:tblGrid>
      <w:tr w:rsidR="00D83E38" w14:paraId="33E46C31" w14:textId="77777777" w:rsidTr="00A8197D">
        <w:tc>
          <w:tcPr>
            <w:tcW w:w="474" w:type="pct"/>
          </w:tcPr>
          <w:p w14:paraId="0A6C55E3" w14:textId="77777777" w:rsidR="00D83E38" w:rsidRDefault="00D83E38" w:rsidP="00FC3DF4">
            <w:pPr>
              <w:pStyle w:val="a3"/>
            </w:pPr>
          </w:p>
        </w:tc>
        <w:tc>
          <w:tcPr>
            <w:tcW w:w="3974" w:type="pct"/>
          </w:tcPr>
          <w:p w14:paraId="79279830" w14:textId="09AEDCD2" w:rsidR="00D83E38" w:rsidRDefault="0065469E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552" w:type="pct"/>
            <w:vAlign w:val="center"/>
          </w:tcPr>
          <w:p w14:paraId="7F066883" w14:textId="62A69670" w:rsidR="00D83E38" w:rsidRDefault="00D83E38" w:rsidP="00FC3DF4">
            <w:pPr>
              <w:pStyle w:val="a3"/>
            </w:pPr>
            <w:r>
              <w:t>(</w:t>
            </w:r>
            <w:commentRangeStart w:id="85"/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commentRangeEnd w:id="85"/>
            <w:r w:rsidR="000E2856">
              <w:rPr>
                <w:rStyle w:val="af6"/>
                <w:rFonts w:eastAsia="SimSun" w:cstheme="minorBidi"/>
                <w:color w:val="auto"/>
                <w:lang w:eastAsia="en-US"/>
              </w:rPr>
              <w:commentReference w:id="85"/>
            </w:r>
            <w:r>
              <w:t>)</w:t>
            </w:r>
          </w:p>
        </w:tc>
      </w:tr>
    </w:tbl>
    <w:p w14:paraId="176D7DC6" w14:textId="77777777" w:rsidR="000E2856" w:rsidRDefault="000E2856" w:rsidP="00FC3DF4">
      <w:pPr>
        <w:pStyle w:val="a3"/>
      </w:pPr>
    </w:p>
    <w:bookmarkEnd w:id="83"/>
    <w:p w14:paraId="347D099A" w14:textId="35050BD7" w:rsidR="00DA335D" w:rsidRDefault="00BD7075" w:rsidP="00996D2F">
      <w:pPr>
        <w:pStyle w:val="31"/>
      </w:pPr>
      <w:proofErr w:type="spellStart"/>
      <w:r>
        <w:t>Взаимодиффузия</w:t>
      </w:r>
      <w:proofErr w:type="spellEnd"/>
    </w:p>
    <w:p w14:paraId="43ADB003" w14:textId="2137E988" w:rsidR="00974093" w:rsidRDefault="00BD7075" w:rsidP="00FC3DF4">
      <w:pPr>
        <w:pStyle w:val="a3"/>
      </w:pPr>
      <w:r>
        <w:t>П</w:t>
      </w:r>
      <w:r w:rsidR="00974093">
        <w:t xml:space="preserve">ри наличии </w:t>
      </w:r>
      <w:r>
        <w:t>градиента концентрации (или химического потенциала)</w:t>
      </w:r>
      <w:r w:rsidR="00974093">
        <w:t xml:space="preserve"> в смеси</w:t>
      </w:r>
      <w:r>
        <w:t xml:space="preserve"> и</w:t>
      </w:r>
      <w:r w:rsidR="00974093">
        <w:t xml:space="preserve"> при отсутствии внешних сил происходит перемешивание вследстви</w:t>
      </w:r>
      <w:r w:rsidR="00974093" w:rsidRPr="002B35F8">
        <w:t>е</w:t>
      </w:r>
      <w:r w:rsidR="00974093" w:rsidRPr="00BD7075">
        <w:rPr>
          <w:b/>
          <w:bCs/>
        </w:rPr>
        <w:t xml:space="preserve"> взаимной диффузии</w:t>
      </w:r>
      <w:r w:rsidR="00974093">
        <w:t xml:space="preserve"> обоих компонентов. </w:t>
      </w:r>
      <w:r>
        <w:t xml:space="preserve">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</w:t>
      </w:r>
      <w:r w:rsidR="00974093">
        <w:t xml:space="preserve">Тогда закон </w:t>
      </w:r>
      <w:proofErr w:type="spellStart"/>
      <w:r>
        <w:t>Ф</w:t>
      </w:r>
      <w:r w:rsidR="00974093">
        <w:t>ика</w:t>
      </w:r>
      <w:proofErr w:type="spellEnd"/>
      <w:r w:rsidR="009A7B77">
        <w:t xml:space="preserve"> в 1-мерном случае</w:t>
      </w:r>
      <w:r w:rsidR="00974093">
        <w:t xml:space="preserve"> для такого потока будет выражаться в </w:t>
      </w:r>
      <w:commentRangeStart w:id="86"/>
      <w:r w:rsidR="00974093">
        <w:t>виде</w:t>
      </w:r>
      <w:commentRangeEnd w:id="86"/>
      <w:r w:rsidR="007F0475">
        <w:rPr>
          <w:rStyle w:val="af6"/>
          <w:rFonts w:eastAsia="SimSun" w:cstheme="minorBidi"/>
          <w:color w:val="auto"/>
          <w:lang w:eastAsia="en-US"/>
        </w:rPr>
        <w:commentReference w:id="86"/>
      </w:r>
      <w:r w:rsidR="00974093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974093" w14:paraId="5BFCF270" w14:textId="77777777" w:rsidTr="009A7B77">
        <w:tc>
          <w:tcPr>
            <w:tcW w:w="474" w:type="pct"/>
          </w:tcPr>
          <w:p w14:paraId="304DFA82" w14:textId="77777777" w:rsidR="00974093" w:rsidRDefault="00974093" w:rsidP="00FC3DF4">
            <w:pPr>
              <w:pStyle w:val="a3"/>
            </w:pPr>
          </w:p>
        </w:tc>
        <w:tc>
          <w:tcPr>
            <w:tcW w:w="3974" w:type="pct"/>
          </w:tcPr>
          <w:p w14:paraId="3A9026EB" w14:textId="729767E7" w:rsidR="009A7B77" w:rsidRDefault="00622644" w:rsidP="00FC3DF4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4731C91B" w14:textId="65502898" w:rsidR="00974093" w:rsidRDefault="00974093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5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92B5545" w14:textId="22D055B1" w:rsidR="00A717E9" w:rsidRDefault="00622644" w:rsidP="009A7B77">
      <w:pPr>
        <w:pStyle w:val="a2"/>
        <w:rPr>
          <w:rFonts w:eastAsia="SimSun" w:cstheme="minorBidi"/>
          <w:szCs w:val="22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78421D" w:rsidRPr="0078421D">
        <w:rPr>
          <w:rFonts w:eastAsia="SimSun" w:cstheme="minorBidi"/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A717E9">
        <w:rPr>
          <w:rFonts w:eastAsia="SimSun" w:cstheme="minorBidi"/>
          <w:szCs w:val="22"/>
        </w:rPr>
        <w:t xml:space="preserve"> – поток</w:t>
      </w:r>
      <w:r w:rsidR="0078421D">
        <w:rPr>
          <w:rFonts w:eastAsia="SimSun" w:cstheme="minorBidi"/>
          <w:szCs w:val="22"/>
        </w:rPr>
        <w:t>и</w:t>
      </w:r>
      <w:r w:rsidR="00A717E9">
        <w:rPr>
          <w:rFonts w:eastAsia="SimSun" w:cstheme="minorBidi"/>
          <w:szCs w:val="22"/>
        </w:rPr>
        <w:t xml:space="preserve"> веществ</w:t>
      </w:r>
      <w:r w:rsidR="0078421D" w:rsidRPr="0078421D">
        <w:rPr>
          <w:rFonts w:eastAsia="SimSun" w:cstheme="minorBidi"/>
          <w:szCs w:val="22"/>
        </w:rPr>
        <w:t xml:space="preserve"> </w:t>
      </w:r>
      <w:r w:rsidR="0078421D">
        <w:rPr>
          <w:rFonts w:eastAsia="SimSun" w:cstheme="minorBidi"/>
          <w:szCs w:val="22"/>
          <w:lang w:val="en-US"/>
        </w:rPr>
        <w:t>A</w:t>
      </w:r>
      <w:r w:rsidR="0078421D">
        <w:rPr>
          <w:rFonts w:eastAsia="SimSun" w:cstheme="minorBidi"/>
          <w:szCs w:val="22"/>
        </w:rPr>
        <w:t xml:space="preserve"> и </w:t>
      </w:r>
      <w:r w:rsidR="0078421D">
        <w:rPr>
          <w:rFonts w:eastAsia="SimSun" w:cstheme="minorBidi"/>
          <w:szCs w:val="22"/>
          <w:lang w:val="en-US"/>
        </w:rPr>
        <w:t>B</w:t>
      </w:r>
      <w:r w:rsidR="0078421D" w:rsidRPr="0078421D">
        <w:rPr>
          <w:rFonts w:eastAsia="SimSun" w:cstheme="minorBidi"/>
          <w:szCs w:val="22"/>
        </w:rPr>
        <w:t xml:space="preserve">, </w:t>
      </w:r>
      <w:r w:rsidR="008B726B">
        <w:rPr>
          <w:rFonts w:eastAsia="SimSun" w:cstheme="minorBidi"/>
          <w:szCs w:val="22"/>
        </w:rPr>
        <w:t>соответственно, относительно</w:t>
      </w:r>
      <w:r w:rsidR="00A717E9">
        <w:rPr>
          <w:rFonts w:eastAsia="SimSun" w:cstheme="minorBidi"/>
          <w:szCs w:val="22"/>
        </w:rPr>
        <w:t xml:space="preserve"> </w:t>
      </w:r>
      <w:commentRangeStart w:id="87"/>
      <w:r w:rsidR="00A717E9">
        <w:rPr>
          <w:rFonts w:eastAsia="SimSun" w:cstheme="minorBidi"/>
          <w:szCs w:val="22"/>
        </w:rPr>
        <w:t>неподвижного</w:t>
      </w:r>
      <w:commentRangeEnd w:id="87"/>
      <w:r w:rsidR="002E01F3">
        <w:rPr>
          <w:rStyle w:val="af6"/>
          <w:rFonts w:eastAsia="SimSun" w:cstheme="minorBidi"/>
          <w:color w:val="auto"/>
          <w:lang w:eastAsia="en-US"/>
        </w:rPr>
        <w:commentReference w:id="87"/>
      </w:r>
      <w:r w:rsidR="00A717E9">
        <w:rPr>
          <w:rFonts w:eastAsia="SimSun" w:cstheme="minorBidi"/>
          <w:szCs w:val="22"/>
        </w:rPr>
        <w:t xml:space="preserve"> наблюдателя </w:t>
      </w:r>
    </w:p>
    <w:p w14:paraId="065FC4BF" w14:textId="52D3A472" w:rsidR="007F0475" w:rsidRDefault="00622644" w:rsidP="009A7B77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9A7B77">
        <w:t xml:space="preserve"> – </w:t>
      </w:r>
      <w:r w:rsidR="009A7B77" w:rsidRPr="00250AF8">
        <w:rPr>
          <w:b/>
          <w:bCs/>
          <w:i/>
          <w:iCs/>
        </w:rPr>
        <w:t>коэффициент взаимной диффузии</w:t>
      </w:r>
      <w:r w:rsidR="009A7B77">
        <w:t xml:space="preserve"> </w:t>
      </w:r>
      <w:r w:rsidR="00486E89">
        <w:t>(</w:t>
      </w:r>
      <w:r w:rsidR="00486E89" w:rsidRPr="000E1A1C">
        <w:rPr>
          <w:i/>
          <w:iCs/>
        </w:rPr>
        <w:t>химической диффузии</w:t>
      </w:r>
      <w:r w:rsidR="00486E89">
        <w:t xml:space="preserve"> в англоязычной литературе) </w:t>
      </w:r>
      <w:r w:rsidR="009A7B77">
        <w:t xml:space="preserve">вещества </w:t>
      </w:r>
      <w:r w:rsidR="009A7B77">
        <w:rPr>
          <w:lang w:val="en-US"/>
        </w:rPr>
        <w:t>A</w:t>
      </w:r>
      <w:r w:rsidR="009A7B77">
        <w:t xml:space="preserve">, растворенном в </w:t>
      </w:r>
      <w:r w:rsidR="009A7B77">
        <w:rPr>
          <w:lang w:val="en-US"/>
        </w:rPr>
        <w:t>B</w:t>
      </w:r>
      <w:r w:rsidR="00486E89">
        <w:t>, зависит от состава</w:t>
      </w:r>
    </w:p>
    <w:p w14:paraId="504DA526" w14:textId="599D2470" w:rsidR="00E673EF" w:rsidRDefault="007F0475" w:rsidP="009A7B77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</w:t>
      </w:r>
      <w:proofErr w:type="spellStart"/>
      <w:r>
        <w:t>аимной</w:t>
      </w:r>
      <w:proofErr w:type="spellEnd"/>
      <w:r>
        <w:t xml:space="preserve"> диффузии — наиболее сложная для интерпретации диффузионная характеристика.</w:t>
      </w:r>
      <w:r w:rsidR="009A7B77">
        <w:t xml:space="preserve"> </w:t>
      </w:r>
      <w:r w:rsidR="00B31322">
        <w:t xml:space="preserve">При этом подвижность каждого компонента можно охарактеризовать </w:t>
      </w:r>
      <w:r w:rsidR="00B31322" w:rsidRPr="00250AF8">
        <w:rPr>
          <w:b/>
          <w:bCs/>
          <w:i/>
          <w:iCs/>
        </w:rPr>
        <w:t>собственным коэффициентом диффузии</w:t>
      </w:r>
      <w:r w:rsidR="00250AF8">
        <w:t xml:space="preserve">. Он отражает подвижность данного компонента в явном виде, </w:t>
      </w:r>
      <w:r w:rsidR="00464025">
        <w:t>нежели</w:t>
      </w:r>
      <w:r w:rsidR="00250AF8">
        <w:t xml:space="preserve"> коэффициент взаимной диффузии, </w:t>
      </w:r>
      <w:r w:rsidR="00464025">
        <w:t>однако</w:t>
      </w:r>
      <w:r w:rsidR="00250AF8">
        <w:t xml:space="preserve"> зависит от взаимодействия компонентов.</w:t>
      </w:r>
      <w:r w:rsidR="00E673EF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B1366D" w14:paraId="40856F46" w14:textId="77777777" w:rsidTr="000E1A1C">
        <w:tc>
          <w:tcPr>
            <w:tcW w:w="474" w:type="pct"/>
          </w:tcPr>
          <w:p w14:paraId="746331B7" w14:textId="77777777" w:rsidR="00B1366D" w:rsidRDefault="00B1366D" w:rsidP="00FC3DF4">
            <w:pPr>
              <w:pStyle w:val="a3"/>
            </w:pPr>
          </w:p>
        </w:tc>
        <w:tc>
          <w:tcPr>
            <w:tcW w:w="3974" w:type="pct"/>
          </w:tcPr>
          <w:p w14:paraId="1C772874" w14:textId="441DF3C0" w:rsidR="00B1366D" w:rsidRPr="009A7B77" w:rsidRDefault="00622644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22579E11" w14:textId="77EC8E22" w:rsidR="00B1366D" w:rsidRDefault="00622644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657C74C" w14:textId="77777777" w:rsidR="00B1366D" w:rsidRDefault="00B1366D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5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1836CCC" w14:textId="011D0EF6" w:rsidR="009A7B77" w:rsidRDefault="00622644" w:rsidP="009A7B77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B1366D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B1366D">
        <w:rPr>
          <w:szCs w:val="22"/>
        </w:rPr>
        <w:t xml:space="preserve"> - собственные коэффициенты диффузии </w:t>
      </w:r>
      <w:r w:rsidR="00B1366D">
        <w:rPr>
          <w:szCs w:val="22"/>
          <w:lang w:val="en-US"/>
        </w:rPr>
        <w:t>A</w:t>
      </w:r>
      <w:r w:rsidR="00B1366D">
        <w:rPr>
          <w:szCs w:val="22"/>
        </w:rPr>
        <w:t xml:space="preserve"> и</w:t>
      </w:r>
      <w:r w:rsidR="00B1366D" w:rsidRPr="00B1366D">
        <w:rPr>
          <w:szCs w:val="22"/>
        </w:rPr>
        <w:t xml:space="preserve"> </w:t>
      </w:r>
      <w:r w:rsidR="00B1366D">
        <w:rPr>
          <w:szCs w:val="22"/>
          <w:lang w:val="en-US"/>
        </w:rPr>
        <w:t>B</w:t>
      </w:r>
      <w:r w:rsidR="00B1366D">
        <w:rPr>
          <w:szCs w:val="22"/>
        </w:rPr>
        <w:t xml:space="preserve"> в смеси</w:t>
      </w:r>
      <w:r w:rsidR="00B1366D">
        <w:t xml:space="preserve">, они </w:t>
      </w:r>
      <w:r w:rsidR="00B31322">
        <w:t>совпада</w:t>
      </w:r>
      <w:r w:rsidR="00B1366D">
        <w:t>ю</w:t>
      </w:r>
      <w:r w:rsidR="00B31322">
        <w:t>т с коэффициентом взаимной диффузии, только в том случае, если собственные коэффициенты обоих компонентов равны между собой</w:t>
      </w:r>
      <w:r w:rsidR="00B1366D">
        <w:t xml:space="preserve">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3637EE10" w14:textId="0EF99F23" w:rsidR="00974093" w:rsidRDefault="002E01F3" w:rsidP="00FC3DF4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2E01F3" w14:paraId="75D90E99" w14:textId="77777777" w:rsidTr="000F0C2C">
        <w:tc>
          <w:tcPr>
            <w:tcW w:w="474" w:type="pct"/>
          </w:tcPr>
          <w:p w14:paraId="06678EF9" w14:textId="77777777" w:rsidR="002E01F3" w:rsidRDefault="002E01F3" w:rsidP="00FC3DF4">
            <w:pPr>
              <w:pStyle w:val="a3"/>
            </w:pPr>
          </w:p>
        </w:tc>
        <w:tc>
          <w:tcPr>
            <w:tcW w:w="3974" w:type="pct"/>
          </w:tcPr>
          <w:p w14:paraId="4DE48EEB" w14:textId="46788877" w:rsidR="002E01F3" w:rsidRPr="002E01F3" w:rsidRDefault="00622644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544BAA82" w14:textId="32BF53C6" w:rsidR="002E01F3" w:rsidRDefault="002E01F3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7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8A7446F" w14:textId="28593398" w:rsidR="002E01F3" w:rsidRDefault="00622644" w:rsidP="00FC3DF4">
      <w:pPr>
        <w:pStyle w:val="a3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0F0C2C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0F0C2C" w:rsidRPr="000F0C2C">
        <w:t xml:space="preserve">– </w:t>
      </w:r>
      <w:r w:rsidR="000F0C2C">
        <w:t xml:space="preserve">парциальные коэффициенты диффузии </w:t>
      </w:r>
      <w:r w:rsidR="000F0C2C">
        <w:rPr>
          <w:lang w:val="en-US"/>
        </w:rPr>
        <w:t>A</w:t>
      </w:r>
      <w:r w:rsidR="000F0C2C">
        <w:t xml:space="preserve"> относительно В и А относительно В, соответственно</w:t>
      </w:r>
    </w:p>
    <w:p w14:paraId="03F07628" w14:textId="52B0268D" w:rsidR="00D70381" w:rsidRDefault="00525941" w:rsidP="00D70381">
      <w:pPr>
        <w:pStyle w:val="a2"/>
      </w:pPr>
      <w:r>
        <w:t xml:space="preserve">Таким образом </w:t>
      </w:r>
      <w:r w:rsidR="00771BCE">
        <w:t>собственные</w:t>
      </w:r>
      <w:r w:rsidR="00D70381">
        <w:t xml:space="preserve"> и парциальные коэффициенты диффузии связаны следующим соотнош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D70381" w14:paraId="56BB77AC" w14:textId="77777777" w:rsidTr="000E1A1C">
        <w:tc>
          <w:tcPr>
            <w:tcW w:w="500" w:type="pct"/>
          </w:tcPr>
          <w:p w14:paraId="7D32D810" w14:textId="77777777" w:rsidR="00D70381" w:rsidRDefault="00D70381" w:rsidP="00FC3DF4">
            <w:pPr>
              <w:pStyle w:val="a3"/>
            </w:pPr>
          </w:p>
        </w:tc>
        <w:tc>
          <w:tcPr>
            <w:tcW w:w="4000" w:type="pct"/>
          </w:tcPr>
          <w:p w14:paraId="2297E7C2" w14:textId="39C926BE" w:rsidR="00D70381" w:rsidRDefault="00622644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8A2C063" w14:textId="42148D70" w:rsidR="00D70381" w:rsidRDefault="00D70381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8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C3DDC74" w14:textId="3928CA67" w:rsidR="00D70381" w:rsidRDefault="00771BCE" w:rsidP="00D70381">
      <w:pPr>
        <w:pStyle w:val="a2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</w:t>
      </w:r>
      <w:r w:rsidR="002A575C">
        <w:t xml:space="preserve"> 1</w:t>
      </w:r>
      <w:r>
        <w:t xml:space="preserve"> уравнением </w:t>
      </w:r>
      <w:proofErr w:type="spellStart"/>
      <w:r>
        <w:t>Даркена</w:t>
      </w:r>
      <w:proofErr w:type="spellEnd"/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771BCE" w14:paraId="613FB5C4" w14:textId="77777777" w:rsidTr="007075FB">
        <w:tc>
          <w:tcPr>
            <w:tcW w:w="474" w:type="pct"/>
          </w:tcPr>
          <w:p w14:paraId="482CED60" w14:textId="77777777" w:rsidR="00771BCE" w:rsidRDefault="00771BCE" w:rsidP="00FC3DF4">
            <w:pPr>
              <w:pStyle w:val="a3"/>
            </w:pPr>
          </w:p>
        </w:tc>
        <w:tc>
          <w:tcPr>
            <w:tcW w:w="3974" w:type="pct"/>
          </w:tcPr>
          <w:p w14:paraId="7E9B472D" w14:textId="220C3D7F" w:rsidR="00771BCE" w:rsidRDefault="00622644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2606783E" w14:textId="54FC7927" w:rsidR="00771BCE" w:rsidRDefault="00771BCE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9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FB1A462" w14:textId="736EF0E3" w:rsidR="007075FB" w:rsidRPr="007075FB" w:rsidRDefault="00622644" w:rsidP="00D70381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7075FB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7075FB" w:rsidRPr="007075FB">
        <w:t xml:space="preserve"> </w:t>
      </w:r>
      <w:r w:rsidR="007075FB">
        <w:t>–</w:t>
      </w:r>
      <w:r w:rsidR="007075FB" w:rsidRPr="007075FB">
        <w:t xml:space="preserve"> </w:t>
      </w:r>
      <w:r w:rsidR="007075FB">
        <w:t>мольные доли компонентов в смеси</w:t>
      </w:r>
    </w:p>
    <w:p w14:paraId="700FF56B" w14:textId="77777777" w:rsidR="00D70381" w:rsidRPr="00915A42" w:rsidRDefault="00D70381" w:rsidP="00D70381">
      <w:pPr>
        <w:pStyle w:val="31"/>
      </w:pPr>
      <w:proofErr w:type="spellStart"/>
      <w:r>
        <w:t>Самодиффузия</w:t>
      </w:r>
      <w:proofErr w:type="spellEnd"/>
    </w:p>
    <w:p w14:paraId="2F46F1A6" w14:textId="77777777" w:rsidR="00D70381" w:rsidRDefault="00D70381" w:rsidP="00FC3DF4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то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commentRangeStart w:id="88"/>
      <w:proofErr w:type="spellStart"/>
      <w:r w:rsidRPr="00BD7075">
        <w:rPr>
          <w:b/>
          <w:bCs/>
        </w:rPr>
        <w:t>самодиффузия</w:t>
      </w:r>
      <w:commentRangeEnd w:id="88"/>
      <w:proofErr w:type="spellEnd"/>
      <w:r w:rsidRPr="00BD7075">
        <w:rPr>
          <w:rStyle w:val="af6"/>
          <w:rFonts w:eastAsia="SimSun" w:cstheme="minorBidi"/>
          <w:color w:val="auto"/>
          <w:lang w:eastAsia="en-US"/>
        </w:rPr>
        <w:commentReference w:id="88"/>
      </w:r>
      <w:r>
        <w:t xml:space="preserve">. Он характеризуется коэффициентами: </w:t>
      </w:r>
    </w:p>
    <w:p w14:paraId="4FB136CF" w14:textId="114D528B" w:rsidR="00D70381" w:rsidRDefault="00D70381" w:rsidP="00D70381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5C90844E" w14:textId="342366A6" w:rsidR="00D70381" w:rsidRDefault="00D70381" w:rsidP="00D70381">
      <w:pPr>
        <w:pStyle w:val="a2"/>
        <w:numPr>
          <w:ilvl w:val="0"/>
          <w:numId w:val="38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2F308DC3" w14:textId="1AFD6520" w:rsidR="00D70381" w:rsidRDefault="00D70381" w:rsidP="00D70381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74BB3B1E" w14:textId="77777777" w:rsidR="00D70381" w:rsidRDefault="00D70381" w:rsidP="00D70381">
      <w:pPr>
        <w:pStyle w:val="a2"/>
      </w:pPr>
      <w:r>
        <w:t xml:space="preserve">Количественное определение подобных коэффициентов затруднено, так как движение и релаксацию атомов тяжело определить химическими методами. </w:t>
      </w:r>
    </w:p>
    <w:p w14:paraId="4DD7E077" w14:textId="77777777" w:rsidR="00D70381" w:rsidRDefault="00D70381" w:rsidP="00FC3DF4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</w:t>
      </w:r>
    </w:p>
    <w:p w14:paraId="6DCB04BA" w14:textId="77777777" w:rsidR="00D70381" w:rsidRPr="00F31E32" w:rsidRDefault="00D70381" w:rsidP="00FC3DF4">
      <w:pPr>
        <w:pStyle w:val="a3"/>
      </w:pPr>
      <w:r>
        <w:t>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ЯМР, где не требуются изотопные индикаторы. В так </w:t>
      </w:r>
      <w:r w:rsidRPr="00F31E32">
        <w:lastRenderedPageBreak/>
        <w:t xml:space="preserve">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</w:t>
      </w:r>
      <w:commentRangeStart w:id="89"/>
      <w:r w:rsidRPr="00F31E32">
        <w:t>воде</w:t>
      </w:r>
      <w:commentRangeEnd w:id="89"/>
      <w:r>
        <w:rPr>
          <w:rStyle w:val="af6"/>
          <w:rFonts w:eastAsia="SimSun" w:cstheme="minorBidi"/>
          <w:color w:val="auto"/>
          <w:lang w:eastAsia="en-US"/>
        </w:rPr>
        <w:commentReference w:id="89"/>
      </w:r>
      <w:r w:rsidRPr="00F31E32">
        <w:t>.</w:t>
      </w:r>
    </w:p>
    <w:p w14:paraId="5C95F42F" w14:textId="24B39043" w:rsidR="00A8197D" w:rsidRDefault="00464025" w:rsidP="00464025">
      <w:pPr>
        <w:pStyle w:val="31"/>
      </w:pPr>
      <w:proofErr w:type="gramStart"/>
      <w:r>
        <w:t xml:space="preserve">Связь  </w:t>
      </w:r>
      <w:proofErr w:type="spellStart"/>
      <w:r>
        <w:t>взаимодиффузии</w:t>
      </w:r>
      <w:proofErr w:type="spellEnd"/>
      <w:proofErr w:type="gramEnd"/>
      <w:r>
        <w:t xml:space="preserve"> и </w:t>
      </w:r>
      <w:proofErr w:type="spellStart"/>
      <w:r>
        <w:t>самодиффузии</w:t>
      </w:r>
      <w:proofErr w:type="spellEnd"/>
    </w:p>
    <w:p w14:paraId="127702E3" w14:textId="2D07DC22" w:rsidR="002A575C" w:rsidRDefault="00ED0D17" w:rsidP="00FC3DF4">
      <w:pPr>
        <w:pStyle w:val="a3"/>
      </w:pPr>
      <w:r>
        <w:t>Связ</w:t>
      </w:r>
      <w:r w:rsidR="00F90FD6">
        <w:t xml:space="preserve">ь между коэффициентом </w:t>
      </w:r>
      <w:proofErr w:type="spellStart"/>
      <w:r w:rsidR="00F90FD6">
        <w:t>взаимодиффузии</w:t>
      </w:r>
      <w:proofErr w:type="spellEnd"/>
      <w:r w:rsidR="00F90FD6">
        <w:t xml:space="preserve"> и </w:t>
      </w:r>
      <w:proofErr w:type="spellStart"/>
      <w:r w:rsidR="00F90FD6">
        <w:t>самодиффузии</w:t>
      </w:r>
      <w:proofErr w:type="spellEnd"/>
      <w:r w:rsidR="00F90FD6">
        <w:t xml:space="preserve"> описывается 2 уравнением </w:t>
      </w:r>
      <w:proofErr w:type="spellStart"/>
      <w:r w:rsidR="00F90FD6">
        <w:t>Даркена</w:t>
      </w:r>
      <w:proofErr w:type="spellEnd"/>
      <w:r w:rsidR="00F35CEF" w:rsidRPr="00F35CEF">
        <w:t xml:space="preserve"> (</w:t>
      </w:r>
      <w:r w:rsidR="00F35CEF">
        <w:t>для бинарной смеси)</w:t>
      </w:r>
      <w:r w:rsidR="00F90FD6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F90FD6" w14:paraId="4C4E5787" w14:textId="77777777" w:rsidTr="006D7C27">
        <w:tc>
          <w:tcPr>
            <w:tcW w:w="442" w:type="pct"/>
          </w:tcPr>
          <w:p w14:paraId="704163CC" w14:textId="77777777" w:rsidR="00F90FD6" w:rsidRDefault="00F90FD6" w:rsidP="00FC3DF4">
            <w:pPr>
              <w:pStyle w:val="a3"/>
            </w:pPr>
          </w:p>
        </w:tc>
        <w:tc>
          <w:tcPr>
            <w:tcW w:w="3942" w:type="pct"/>
          </w:tcPr>
          <w:p w14:paraId="179E7ADA" w14:textId="790BCF88" w:rsidR="00F90FD6" w:rsidRDefault="0065469E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35DBCCD8" w14:textId="26971910" w:rsidR="00F90FD6" w:rsidRDefault="00F90FD6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10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FD45803" w14:textId="60B42273" w:rsidR="00F90FD6" w:rsidRDefault="00622644" w:rsidP="00FC3DF4">
      <w:pPr>
        <w:pStyle w:val="a3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6D7C27">
        <w:t xml:space="preserve"> – коэффициент активности компонента </w:t>
      </w:r>
      <w:r w:rsidR="006D7C27">
        <w:rPr>
          <w:lang w:val="en-US"/>
        </w:rPr>
        <w:t>A</w:t>
      </w:r>
      <w:r w:rsidR="006D7C27">
        <w:t xml:space="preserve"> в смеси</w:t>
      </w:r>
    </w:p>
    <w:p w14:paraId="799A748F" w14:textId="4B5EDA83" w:rsidR="006D7C27" w:rsidRPr="006D7C27" w:rsidRDefault="00622644" w:rsidP="00FC3DF4">
      <w:pPr>
        <w:pStyle w:val="a3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6D7C27">
        <w:t xml:space="preserve"> – концентрация компонента </w:t>
      </w:r>
      <w:r w:rsidR="006D7C27">
        <w:rPr>
          <w:lang w:val="en-US"/>
        </w:rPr>
        <w:t>A</w:t>
      </w:r>
      <w:r w:rsidR="006D7C27">
        <w:t xml:space="preserve"> в смеси</w:t>
      </w:r>
    </w:p>
    <w:p w14:paraId="5043C0E1" w14:textId="77777777" w:rsidR="00F90FD6" w:rsidRPr="002A575C" w:rsidRDefault="00F90FD6" w:rsidP="00FC3DF4">
      <w:pPr>
        <w:pStyle w:val="a3"/>
      </w:pPr>
    </w:p>
    <w:p w14:paraId="5A4D0034" w14:textId="77777777" w:rsidR="00A8197D" w:rsidRDefault="00A8197D" w:rsidP="00A8197D">
      <w:pPr>
        <w:pStyle w:val="31"/>
      </w:pPr>
      <w:r>
        <w:t>Связь диффузии с температурой</w:t>
      </w:r>
    </w:p>
    <w:p w14:paraId="570DA028" w14:textId="77777777" w:rsidR="00A8197D" w:rsidRDefault="00A8197D" w:rsidP="00FC3DF4">
      <w:pPr>
        <w:pStyle w:val="a3"/>
      </w:pPr>
      <w:r>
        <w:t xml:space="preserve">Можно считать, что в жидкостях зависимость вязкостей и коэффициентов диффузии близки к закону </w:t>
      </w:r>
      <w:commentRangeStart w:id="90"/>
      <w:r>
        <w:t>Аррениуса</w:t>
      </w:r>
      <w:commentRangeEnd w:id="90"/>
      <w:r>
        <w:rPr>
          <w:rStyle w:val="af6"/>
          <w:rFonts w:eastAsia="SimSun" w:cstheme="minorBidi"/>
          <w:color w:val="auto"/>
          <w:lang w:eastAsia="en-US"/>
        </w:rPr>
        <w:commentReference w:id="90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4"/>
        <w:gridCol w:w="8884"/>
        <w:gridCol w:w="1270"/>
      </w:tblGrid>
      <w:tr w:rsidR="00A8197D" w14:paraId="184BB6DC" w14:textId="77777777" w:rsidTr="000E1A1C">
        <w:tc>
          <w:tcPr>
            <w:tcW w:w="466" w:type="pct"/>
          </w:tcPr>
          <w:p w14:paraId="40C6137F" w14:textId="77777777" w:rsidR="00A8197D" w:rsidRDefault="00A8197D" w:rsidP="00FC3DF4">
            <w:pPr>
              <w:pStyle w:val="a3"/>
            </w:pPr>
          </w:p>
        </w:tc>
        <w:tc>
          <w:tcPr>
            <w:tcW w:w="3967" w:type="pct"/>
          </w:tcPr>
          <w:p w14:paraId="09E6B75F" w14:textId="34D98344" w:rsidR="00A8197D" w:rsidRDefault="00A8197D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73156EE2" w14:textId="77777777" w:rsidR="00A8197D" w:rsidRDefault="00A8197D" w:rsidP="00FC3DF4">
            <w:pPr>
              <w:pStyle w:val="a3"/>
            </w:pPr>
            <w:bookmarkStart w:id="91" w:name="_Ref154525359"/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5</w:t>
            </w:r>
            <w:r w:rsidR="00622644">
              <w:rPr>
                <w:noProof/>
              </w:rPr>
              <w:fldChar w:fldCharType="end"/>
            </w:r>
            <w:r>
              <w:t>)</w:t>
            </w:r>
            <w:bookmarkEnd w:id="91"/>
          </w:p>
        </w:tc>
      </w:tr>
    </w:tbl>
    <w:p w14:paraId="2BB2D8FC" w14:textId="77777777" w:rsidR="00A8197D" w:rsidRPr="00E923B5" w:rsidRDefault="00A8197D" w:rsidP="00A8197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</w:p>
    <w:p w14:paraId="073B04D5" w14:textId="77777777" w:rsidR="00A8197D" w:rsidRDefault="00A8197D" w:rsidP="00A8197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энергия активации сдвига одного слоя жидкости относительно другого, энергия активации диффузии</w:t>
      </w:r>
    </w:p>
    <w:p w14:paraId="7E350537" w14:textId="77777777" w:rsidR="00A8197D" w:rsidRPr="00754959" w:rsidRDefault="00A8197D" w:rsidP="00A8197D">
      <w:pPr>
        <w:pStyle w:val="a2"/>
        <w:rPr>
          <w:strike/>
        </w:rPr>
      </w:pPr>
      <w:r w:rsidRPr="00754959">
        <w:rPr>
          <w:strike/>
        </w:rPr>
        <w:t xml:space="preserve">Так как </w:t>
      </w:r>
      <m:oMath>
        <m:r>
          <w:rPr>
            <w:rFonts w:ascii="Cambria Math" w:hAnsi="Cambria Math"/>
            <w:strike/>
          </w:rPr>
          <m:t>E</m:t>
        </m:r>
      </m:oMath>
      <w:r w:rsidRPr="00754959">
        <w:rPr>
          <w:strike/>
        </w:rPr>
        <w:t xml:space="preserve"> явно не зависит от предэкспотенциального множителя, определяется лишь отношением </w:t>
      </w:r>
      <m:oMath>
        <m:r>
          <w:rPr>
            <w:rFonts w:ascii="Cambria Math" w:hAnsi="Cambria Math"/>
            <w:strike/>
          </w:rPr>
          <m:t>D</m:t>
        </m:r>
      </m:oMath>
      <w:r w:rsidRPr="00754959">
        <w:rPr>
          <w:strike/>
        </w:rPr>
        <w:t xml:space="preserve"> при разных температурах, следовательно, использование формулы </w:t>
      </w:r>
      <w:r w:rsidRPr="00754959">
        <w:rPr>
          <w:strike/>
        </w:rPr>
        <w:fldChar w:fldCharType="begin"/>
      </w:r>
      <w:r w:rsidRPr="00754959">
        <w:rPr>
          <w:strike/>
        </w:rPr>
        <w:instrText xml:space="preserve"> REF _Ref154576141 \h </w:instrText>
      </w:r>
      <w:r>
        <w:rPr>
          <w:strike/>
        </w:rPr>
        <w:instrText xml:space="preserve"> \* MERGEFORMAT </w:instrText>
      </w:r>
      <w:r w:rsidRPr="00754959">
        <w:rPr>
          <w:strike/>
        </w:rPr>
      </w:r>
      <w:r w:rsidRPr="00754959">
        <w:rPr>
          <w:strike/>
        </w:rPr>
        <w:fldChar w:fldCharType="separate"/>
      </w:r>
      <w:r w:rsidRPr="00754959">
        <w:rPr>
          <w:strike/>
        </w:rPr>
        <w:t>(</w:t>
      </w:r>
      <w:r w:rsidRPr="00754959">
        <w:rPr>
          <w:strike/>
          <w:noProof/>
        </w:rPr>
        <w:t>4</w:t>
      </w:r>
      <w:r w:rsidRPr="00754959">
        <w:rPr>
          <w:strike/>
        </w:rPr>
        <w:t>)</w:t>
      </w:r>
      <w:r w:rsidRPr="00754959">
        <w:rPr>
          <w:strike/>
        </w:rPr>
        <w:fldChar w:fldCharType="end"/>
      </w:r>
      <w:r w:rsidRPr="00754959">
        <w:rPr>
          <w:strike/>
        </w:rPr>
        <w:t xml:space="preserve"> даже для </w:t>
      </w:r>
      <w:proofErr w:type="spellStart"/>
      <w:r w:rsidRPr="00754959">
        <w:rPr>
          <w:strike/>
        </w:rPr>
        <w:t>нешарообразного</w:t>
      </w:r>
      <w:proofErr w:type="spellEnd"/>
      <w:r w:rsidRPr="00754959">
        <w:rPr>
          <w:strike/>
        </w:rPr>
        <w:t xml:space="preserve"> объекта не исказит значение </w:t>
      </w:r>
      <w:commentRangeStart w:id="92"/>
      <w:commentRangeEnd w:id="92"/>
      <m:oMath>
        <m:r>
          <m:rPr>
            <m:sty m:val="p"/>
          </m:rPr>
          <w:rPr>
            <w:rStyle w:val="af6"/>
            <w:rFonts w:ascii="Cambria Math" w:eastAsia="SimSun" w:hAnsi="Cambria Math" w:cstheme="minorBidi"/>
            <w:strike/>
            <w:color w:val="auto"/>
            <w:lang w:eastAsia="en-US"/>
          </w:rPr>
          <w:commentReference w:id="92"/>
        </m:r>
      </m:oMath>
    </w:p>
    <w:p w14:paraId="3DD05C8C" w14:textId="6B220535" w:rsidR="00A8197D" w:rsidRDefault="00D70381" w:rsidP="00D70381">
      <w:pPr>
        <w:pStyle w:val="31"/>
      </w:pPr>
      <w:r>
        <w:t>Изотропия</w:t>
      </w:r>
    </w:p>
    <w:p w14:paraId="132EC349" w14:textId="7D089CE1" w:rsidR="00D70381" w:rsidRPr="00D70381" w:rsidRDefault="00D70381" w:rsidP="00FC3DF4">
      <w:pPr>
        <w:pStyle w:val="a3"/>
      </w:pPr>
      <w:r>
        <w:t xml:space="preserve">В жидкостях коэффициент диффузии не зависит от пространственного </w:t>
      </w:r>
      <w:commentRangeStart w:id="93"/>
      <w:r>
        <w:t>направления</w:t>
      </w:r>
      <w:commentRangeEnd w:id="93"/>
      <w:r>
        <w:rPr>
          <w:rStyle w:val="af6"/>
          <w:rFonts w:eastAsia="SimSun" w:cstheme="minorBidi"/>
          <w:color w:val="auto"/>
          <w:lang w:eastAsia="en-US"/>
        </w:rPr>
        <w:commentReference w:id="93"/>
      </w:r>
    </w:p>
    <w:p w14:paraId="43CA1796" w14:textId="3E617F45" w:rsidR="00890685" w:rsidRDefault="00890685" w:rsidP="00996D2F">
      <w:pPr>
        <w:pStyle w:val="20"/>
      </w:pPr>
      <w:bookmarkStart w:id="94" w:name="_Toc136296704"/>
      <w:bookmarkEnd w:id="84"/>
      <w:r>
        <w:t>Итоговая Система</w:t>
      </w:r>
    </w:p>
    <w:p w14:paraId="1192205E" w14:textId="562425C7" w:rsidR="003D407A" w:rsidRDefault="003D407A" w:rsidP="00996D2F">
      <w:pPr>
        <w:pStyle w:val="20"/>
      </w:pPr>
      <w:r>
        <w:t xml:space="preserve">Описание метода </w:t>
      </w:r>
      <w:commentRangeStart w:id="95"/>
      <w:r>
        <w:t>моделирования</w:t>
      </w:r>
      <w:bookmarkEnd w:id="94"/>
      <w:commentRangeEnd w:id="95"/>
      <w:r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95"/>
      </w:r>
    </w:p>
    <w:p w14:paraId="2DF06F78" w14:textId="77777777" w:rsidR="003D407A" w:rsidRPr="00BF285C" w:rsidRDefault="003D407A" w:rsidP="00996D2F">
      <w:pPr>
        <w:pStyle w:val="31"/>
      </w:pPr>
      <w:bookmarkStart w:id="96" w:name="_Toc136296705"/>
      <w:r>
        <w:t>Проблемы моделирования</w:t>
      </w:r>
      <w:bookmarkEnd w:id="96"/>
    </w:p>
    <w:p w14:paraId="7BF126B5" w14:textId="36172F6B" w:rsidR="003D407A" w:rsidRDefault="003D407A" w:rsidP="00FC3DF4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где изменение концентрации соединения А описывается дифференциаль</w:t>
      </w:r>
      <w:proofErr w:type="spellStart"/>
      <w:r>
        <w:t>ным</w:t>
      </w:r>
      <w:proofErr w:type="spellEnd"/>
      <w:r>
        <w:t xml:space="preserve">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3D407A" w14:paraId="5AB0EA98" w14:textId="77777777" w:rsidTr="00D536A7">
        <w:tc>
          <w:tcPr>
            <w:tcW w:w="500" w:type="pct"/>
          </w:tcPr>
          <w:p w14:paraId="6D66DEF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1E84BB9E" w14:textId="77777777" w:rsidR="003D407A" w:rsidRDefault="00622644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651E690C" w14:textId="77777777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2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0249F03" w14:textId="77777777" w:rsidR="003D407A" w:rsidRDefault="003D407A" w:rsidP="00FC3DF4">
      <w:pPr>
        <w:pStyle w:val="a3"/>
      </w:pPr>
      <w:r>
        <w:lastRenderedPageBreak/>
        <w:t xml:space="preserve">Система перестает быть линейной, и 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 они не позволяют точно посчитать 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>
        <w:rPr>
          <w:rStyle w:val="mord"/>
        </w:rPr>
        <w:t>x</w:t>
      </w:r>
      <w:r>
        <w:t xml:space="preserve"> и </w:t>
      </w:r>
      <w:r>
        <w:rPr>
          <w:rStyle w:val="mord"/>
        </w:rPr>
        <w:t>y</w:t>
      </w:r>
      <w:r>
        <w:t xml:space="preserve"> в каждой точке, а также точки равновесия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MtMDUtMjdUMjM6MjE6MTYiLCJQcm9qZWN0Ijp7IiRyZWYiOiI4In19LCJVc2VOdW1iZXJpbmdUeXBlT2ZQYXJlbnREb2N1bWVudCI6ZmFsc2V9XSwiRm9ybWF0dGVkVGV4dCI6eyIkaWQiOiIxMCIsIkNvdW50IjoxLCJUZXh0VW5pdHMiOlt7IiRpZCI6IjExIiwiRm9udFN0eWxlIjp7IiRpZCI6IjEyIiwiTmV1dHJhbCI6dHJ1ZX0sIlJlYWRpbmdPcmRlciI6MSwiVGV4dCI6IlszOF0ifV19LCJUYWciOiJDaXRhdmlQbGFjZWhvbGRlciM2NjgxMWE2My00MjVlLTQ2YzYtODA1YS04OWRkM2M2MTMwNjkiLCJUZXh0IjoiWzM4XSIsIldBSVZlcnNpb24iOiI2LjE1LjIuMCJ9}</w:instrText>
          </w:r>
          <w:r>
            <w:fldChar w:fldCharType="separate"/>
          </w:r>
          <w:hyperlink w:anchor="_CTVL001264ddb9e73854131b0e0ff4875f2de6d" w:tooltip="Арнольд, В.И. Обыкновенные дифференциальные уравнения / В.И. Арнольд: Наука, 1984." w:history="1">
            <w:r>
              <w:t>[38]</w:t>
            </w:r>
          </w:hyperlink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M5XSJ9XX0sIlRhZyI6IkNpdGF2aVBsYWNlaG9sZGVyI2QxMTJlNWIyLTQ3NjMtNDk0Yy04N2VkLTFjNGVmODQ5NWM4YyIsIlRleHQiOiJbMzldIiwiV0FJVmVyc2lvbiI6IjYuMTUuMi4wIn0=}</w:instrText>
          </w:r>
          <w:r>
            <w:fldChar w:fldCharType="separate"/>
          </w:r>
          <w:hyperlink w:anchor="_CTVL001da35897ff2f44b61b77795d1895b4d49" w:tooltip="Мышенков, В. Численное решение обыкновенных дифференциальных уравнений / В. Мышенков, М. Е.В. – Москва, 2005." w:history="1">
            <w:r>
              <w:t>[39]</w:t>
            </w:r>
          </w:hyperlink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27F50F1B" w14:textId="77777777" w:rsidR="003D407A" w:rsidRDefault="003D407A" w:rsidP="00996D2F">
      <w:pPr>
        <w:pStyle w:val="31"/>
      </w:pPr>
      <w:bookmarkStart w:id="97" w:name="_Toc136296706"/>
      <w:r w:rsidRPr="00644CFE">
        <w:t>Формирование</w:t>
      </w:r>
      <w:r>
        <w:t xml:space="preserve"> системы</w:t>
      </w:r>
      <w:bookmarkEnd w:id="97"/>
    </w:p>
    <w:p w14:paraId="7F51508D" w14:textId="77777777" w:rsidR="003D407A" w:rsidRDefault="003D407A" w:rsidP="00FC3DF4">
      <w:pPr>
        <w:pStyle w:val="a3"/>
      </w:pPr>
      <w:bookmarkStart w:id="98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3D407A" w14:paraId="54DD5005" w14:textId="77777777" w:rsidTr="00D536A7">
        <w:tc>
          <w:tcPr>
            <w:tcW w:w="500" w:type="pct"/>
          </w:tcPr>
          <w:p w14:paraId="6D8C37F1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74B092B" w14:textId="625227A0" w:rsidR="003D407A" w:rsidRDefault="0065469E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4AB90C2" w14:textId="77777777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3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953BF16" w14:textId="77777777" w:rsidR="003D407A" w:rsidRDefault="003D407A" w:rsidP="00FC3DF4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3D407A" w14:paraId="0AD624C8" w14:textId="77777777" w:rsidTr="00D536A7">
        <w:tc>
          <w:tcPr>
            <w:tcW w:w="500" w:type="pct"/>
          </w:tcPr>
          <w:p w14:paraId="2CD67EB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BC81683" w14:textId="77777777" w:rsidR="003D407A" w:rsidRPr="00001B31" w:rsidRDefault="00622644" w:rsidP="00FC3DF4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061465E0" w14:textId="067A3961" w:rsidR="003D407A" w:rsidRPr="00FE72FE" w:rsidRDefault="0065469E" w:rsidP="00996D2F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3D407A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57950463" w14:textId="77777777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4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44DC5D3" w14:textId="77777777" w:rsidR="003D407A" w:rsidRDefault="003D407A" w:rsidP="00FC3DF4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3D407A" w14:paraId="791BC87F" w14:textId="77777777" w:rsidTr="00D536A7">
        <w:tc>
          <w:tcPr>
            <w:tcW w:w="500" w:type="pct"/>
          </w:tcPr>
          <w:p w14:paraId="46AB2032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2DFEF143" w14:textId="77777777" w:rsidR="003D407A" w:rsidRPr="00FE72FE" w:rsidRDefault="00622644" w:rsidP="00FC3DF4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87A5BAD" w14:textId="77777777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5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9E7A95F" w14:textId="77777777" w:rsidR="003D407A" w:rsidRDefault="003D407A" w:rsidP="00FC3DF4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07597775" w14:textId="7C688152" w:rsidR="003D407A" w:rsidRDefault="0065469E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3D407A">
        <w:t xml:space="preserve"> - </w:t>
      </w:r>
      <w:r w:rsidR="003D407A" w:rsidRPr="00FE72FE">
        <w:t>вектор концентраций</w:t>
      </w:r>
    </w:p>
    <w:p w14:paraId="0E488418" w14:textId="78C05050" w:rsidR="003D407A" w:rsidRDefault="0065469E" w:rsidP="00FC3DF4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 w:rsidRPr="00FE72FE">
        <w:t xml:space="preserve"> – </w:t>
      </w:r>
      <w:r w:rsidR="003D407A">
        <w:t>временной промежуток, где</w:t>
      </w:r>
      <w:r w:rsidR="003D407A"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>
        <w:t xml:space="preserve"> </w:t>
      </w:r>
      <w:r w:rsidR="003D407A" w:rsidRPr="00A902F1">
        <w:t>–</w:t>
      </w:r>
      <w:r w:rsidR="003D407A">
        <w:t xml:space="preserve"> любое время, до которого происходит расчет</w:t>
      </w:r>
    </w:p>
    <w:p w14:paraId="0F00563A" w14:textId="23B28822" w:rsidR="003D407A" w:rsidRDefault="0065469E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3D407A">
        <w:t xml:space="preserve"> – на</w:t>
      </w:r>
      <w:proofErr w:type="spellStart"/>
      <w:r w:rsidR="003D407A">
        <w:t>чальные</w:t>
      </w:r>
      <w:proofErr w:type="spellEnd"/>
      <w:r w:rsidR="003D407A">
        <w:t xml:space="preserve"> значения концентраций</w:t>
      </w:r>
    </w:p>
    <w:p w14:paraId="1AF8A9D1" w14:textId="77777777" w:rsidR="003D407A" w:rsidRDefault="003D407A" w:rsidP="00FC3DF4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09779FC" w14:textId="77777777" w:rsidR="003D407A" w:rsidRDefault="003D407A" w:rsidP="00FC3DF4">
      <w:pPr>
        <w:pStyle w:val="a3"/>
        <w:numPr>
          <w:ilvl w:val="0"/>
          <w:numId w:val="9"/>
        </w:numPr>
      </w:pPr>
      <w:r>
        <w:lastRenderedPageBreak/>
        <w:t>дискретизация по времени</w:t>
      </w:r>
    </w:p>
    <w:p w14:paraId="5E2FA830" w14:textId="77777777" w:rsidR="003D407A" w:rsidRDefault="003D407A" w:rsidP="00FC3DF4">
      <w:pPr>
        <w:pStyle w:val="a3"/>
        <w:numPr>
          <w:ilvl w:val="0"/>
          <w:numId w:val="9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65542C00" w14:textId="77777777" w:rsidR="003D407A" w:rsidRPr="002714BE" w:rsidRDefault="003D407A" w:rsidP="00FC3DF4">
      <w:pPr>
        <w:pStyle w:val="a3"/>
        <w:numPr>
          <w:ilvl w:val="0"/>
          <w:numId w:val="9"/>
        </w:numPr>
      </w:pPr>
      <w:r>
        <w:t>решение системы линейных алгебраических уравнений на каждой итерации</w:t>
      </w:r>
    </w:p>
    <w:p w14:paraId="6928F1C9" w14:textId="77777777" w:rsidR="003D407A" w:rsidRDefault="003D407A" w:rsidP="00996D2F">
      <w:pPr>
        <w:pStyle w:val="31"/>
      </w:pPr>
      <w:bookmarkStart w:id="99" w:name="_Toc136296707"/>
      <w:bookmarkEnd w:id="98"/>
      <w:r>
        <w:t>Дискретизация по времени</w:t>
      </w:r>
      <w:bookmarkEnd w:id="99"/>
    </w:p>
    <w:p w14:paraId="62D09A89" w14:textId="77777777" w:rsidR="003D407A" w:rsidRDefault="003D407A" w:rsidP="00FC3DF4">
      <w:pPr>
        <w:pStyle w:val="a3"/>
      </w:pPr>
      <w:bookmarkStart w:id="100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MtMDUtMjdUMjM6MjE6MTYiLCJQcm9qZWN0Ijp7IiRyZWYiOiI4In19LCJVc2VOdW1iZXJpbmdUeXBlT2ZQYXJlbnREb2N1bWVudCI6ZmFsc2V9XSwiRm9ybWF0dGVkVGV4dCI6eyIkaWQiOiI5IiwiQ291bnQiOjEsIlRleHRVbml0cyI6W3siJGlkIjoiMTAiLCJGb250U3R5bGUiOnsiJGlkIjoiMTEiLCJOZXV0cmFsIjp0cnVlfSwiUmVhZGluZ09yZGVyIjoxLCJUZXh0IjoiWzQwXSJ9XX0sIlRhZyI6IkNpdGF2aVBsYWNlaG9sZGVyI2FkNjQ1YjJiLWJjMjktNDFiMC1hMDQ2LTIxMjZlMmU0NmIyYiIsIlRleHQiOiJbNDBdIiwiV0FJVmVyc2lvbiI6IjYuMTUuMi4wIn0=}</w:instrText>
          </w:r>
          <w:r>
            <w:fldChar w:fldCharType="separate"/>
          </w:r>
          <w:hyperlink w:anchor="_CTVL00184636429924f486baa2b1c88615fc6d4" w:tooltip="Пименов, В.Г. Численные методы : в 2 ч / В.Г. Пименов. – Екатеринбург, 2014." w:history="1">
            <w:r>
              <w:t>[40]</w:t>
            </w:r>
          </w:hyperlink>
          <w:r>
            <w:fldChar w:fldCharType="end"/>
          </w:r>
        </w:sdtContent>
      </w:sdt>
      <w:r>
        <w:t>:</w:t>
      </w:r>
    </w:p>
    <w:p w14:paraId="77C576E6" w14:textId="77777777" w:rsidR="003D407A" w:rsidRDefault="003D407A" w:rsidP="00FC3DF4">
      <w:pPr>
        <w:pStyle w:val="a3"/>
        <w:numPr>
          <w:ilvl w:val="0"/>
          <w:numId w:val="8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M5XSJ9XX0sIlRhZyI6IkNpdGF2aVBsYWNlaG9sZGVyI2NkZGQxMDk4LTJkZWYtNGQzYi1iNTM5LWI2OWI4MmM5Yzg2ZiIsIlRleHQiOiJbMzldIiwiV0FJVmVyc2lvbiI6IjYuMTUuMi4wIn0=}</w:instrText>
          </w:r>
          <w:r>
            <w:fldChar w:fldCharType="separate"/>
          </w:r>
          <w:hyperlink w:anchor="_CTVL001da35897ff2f44b61b77795d1895b4d49" w:tooltip="Мышенков, В. Численное решение обыкновенных дифференциальных уравнений / В. Мышенков, М. Е.В. – Москва, 2005." w:history="1">
            <w:r>
              <w:t>[39]</w:t>
            </w:r>
          </w:hyperlink>
          <w:r>
            <w:fldChar w:fldCharType="end"/>
          </w:r>
        </w:sdtContent>
      </w:sdt>
      <w:r>
        <w:t>.</w:t>
      </w:r>
    </w:p>
    <w:p w14:paraId="6D6F3C6E" w14:textId="77777777" w:rsidR="003D407A" w:rsidRDefault="003D407A" w:rsidP="00FC3DF4">
      <w:pPr>
        <w:pStyle w:val="a3"/>
        <w:numPr>
          <w:ilvl w:val="0"/>
          <w:numId w:val="8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</w:t>
      </w:r>
      <w:proofErr w:type="spellStart"/>
      <w:r>
        <w:t>го</w:t>
      </w:r>
      <w:proofErr w:type="spellEnd"/>
      <w:r>
        <w:t xml:space="preserve">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5F6E30EF" w14:textId="77777777" w:rsidR="003D407A" w:rsidRDefault="003D407A" w:rsidP="00FC3DF4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21582D19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4EC6DD9D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3E30BF74" w14:textId="77777777" w:rsidR="003D407A" w:rsidRDefault="003D407A" w:rsidP="00FC3DF4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3D407A" w14:paraId="1B5D48B8" w14:textId="77777777" w:rsidTr="00D536A7">
        <w:tc>
          <w:tcPr>
            <w:tcW w:w="500" w:type="pct"/>
          </w:tcPr>
          <w:p w14:paraId="6F2DA2CC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44CB6E43" w14:textId="77777777" w:rsidR="003D407A" w:rsidRDefault="00622644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4B51C772" w14:textId="77777777" w:rsidR="003D407A" w:rsidRDefault="003D407A" w:rsidP="00FC3DF4">
            <w:pPr>
              <w:pStyle w:val="a3"/>
            </w:pPr>
            <w:bookmarkStart w:id="101" w:name="_Ref134637239"/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6</w:t>
            </w:r>
            <w:r w:rsidR="00622644">
              <w:rPr>
                <w:noProof/>
              </w:rPr>
              <w:fldChar w:fldCharType="end"/>
            </w:r>
            <w:r>
              <w:t>)</w:t>
            </w:r>
            <w:bookmarkEnd w:id="101"/>
          </w:p>
        </w:tc>
      </w:tr>
    </w:tbl>
    <w:p w14:paraId="64BB6853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049E1BD0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09D9E01" w14:textId="77777777" w:rsidR="003D407A" w:rsidRPr="007A699D" w:rsidRDefault="00622644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- коэффициенты метода</w:t>
      </w:r>
    </w:p>
    <w:p w14:paraId="79C362FA" w14:textId="77777777" w:rsidR="003D407A" w:rsidRPr="007A699D" w:rsidRDefault="00622644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3D407A" w14:paraId="38BBE853" w14:textId="77777777" w:rsidTr="00D536A7">
        <w:tc>
          <w:tcPr>
            <w:tcW w:w="500" w:type="pct"/>
          </w:tcPr>
          <w:p w14:paraId="57B9101F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71AC667A" w14:textId="02E3909D" w:rsidR="003D407A" w:rsidRDefault="0065469E" w:rsidP="00996D2F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7DE441C4" w14:textId="77777777" w:rsidR="003D407A" w:rsidRDefault="003D407A" w:rsidP="00FC3DF4">
            <w:pPr>
              <w:pStyle w:val="a3"/>
            </w:pPr>
            <w:bookmarkStart w:id="102" w:name="_Ref134637241"/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7</w:t>
            </w:r>
            <w:r w:rsidR="00622644">
              <w:rPr>
                <w:noProof/>
              </w:rPr>
              <w:fldChar w:fldCharType="end"/>
            </w:r>
            <w:r>
              <w:t>)</w:t>
            </w:r>
            <w:bookmarkEnd w:id="102"/>
          </w:p>
        </w:tc>
      </w:tr>
    </w:tbl>
    <w:p w14:paraId="1BCC9631" w14:textId="77777777" w:rsidR="003D407A" w:rsidRDefault="00622644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3D407A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3D407A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3D407A" w:rsidRPr="006838B0">
        <w:t>​</w:t>
      </w:r>
      <w:r w:rsidR="003D407A">
        <w:t xml:space="preserve"> - </w:t>
      </w:r>
      <w:r w:rsidR="003D407A" w:rsidRPr="007A699D">
        <w:t xml:space="preserve">является </w:t>
      </w:r>
      <w:proofErr w:type="spellStart"/>
      <w:r w:rsidR="003D407A" w:rsidRPr="007A699D">
        <w:t>нижнетреугольной</w:t>
      </w:r>
      <w:proofErr w:type="spellEnd"/>
      <w:r w:rsidR="003D407A" w:rsidRPr="007A699D">
        <w:t xml:space="preserve"> для явных методов. Порядок точности метода зависит от выбора коэффициентов.</w:t>
      </w:r>
      <w:r w:rsidR="003D407A">
        <w:t xml:space="preserve"> </w:t>
      </w:r>
      <w:r w:rsidR="003D407A" w:rsidRPr="007A699D">
        <w:t>Существуют разные варианты явных методов Рунге-Кутты различных порядков и стадий</w:t>
      </w:r>
      <w:r w:rsidR="003D407A">
        <w:t xml:space="preserve"> (т.е. количества промежуточных значений функции на каждом временном промежутке). </w:t>
      </w:r>
      <w:r w:rsidR="003D407A" w:rsidRPr="007A699D">
        <w:t xml:space="preserve">Коэффициенты метода задаются таблицей </w:t>
      </w:r>
      <w:proofErr w:type="spellStart"/>
      <w:r w:rsidR="003D407A" w:rsidRPr="007A699D">
        <w:t>Бутчера</w:t>
      </w:r>
      <w:proofErr w:type="spellEnd"/>
      <w:r w:rsidR="003D407A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CFD4171AA71644D799E0241DF2F8EB13"/>
          </w:placeholder>
        </w:sdtPr>
        <w:sdtContent>
          <w:r w:rsidR="003D407A">
            <w:fldChar w:fldCharType="begin"/>
          </w:r>
          <w:r w:rsidR="003D407A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My0wNS0yN1QyMzoyMToxNiIsIlByb2plY3QiOnsiJHJlZiI6IjgifX0sIlVzZU51bWJlcmluZ1R5cGVPZlBhcmVudERvY3VtZW50IjpmYWxzZX1dLCJGb3JtYXR0ZWRUZXh0Ijp7IiRpZCI6IjE0IiwiQ291bnQiOjEsIlRleHRVbml0cyI6W3siJGlkIjoiMTUiLCJGb250U3R5bGUiOnsiJGlkIjoiMTYiLCJOZXV0cmFsIjp0cnVlfSwiUmVhZGluZ09yZGVyIjoxLCJUZXh0IjoiWzQxXSJ9XX0sIlRhZyI6IkNpdGF2aVBsYWNlaG9sZGVyIzVhNzY2YjYyLTI0ODUtNDA5Ni1hODcyLTE4YzBmMWUyNjYyYiIsIlRleHQiOiJbNDFdIiwiV0FJVmVyc2lvbiI6IjYuMTUuMi4wIn0=}</w:instrText>
          </w:r>
          <w:r w:rsidR="003D407A">
            <w:fldChar w:fldCharType="separate"/>
          </w:r>
          <w:hyperlink w:anchor="_CTVL0017c21c809c7b34edbbeb1dbcde00a753a" w:tooltip="Fehlberg, E. Klassische Runge-Kutta-Formeln vierter und niedrigerer Ordnung mit Schrittweiten-Kontrolle und ihre Anwendung auf Wärmeleitungsprobleme /…" w:history="1">
            <w:r w:rsidR="003D407A">
              <w:t>[41]</w:t>
            </w:r>
          </w:hyperlink>
          <w:r w:rsidR="003D407A">
            <w:fldChar w:fldCharType="end"/>
          </w:r>
        </w:sdtContent>
      </w:sdt>
      <w:r w:rsidR="003D407A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3D407A" w14:paraId="2303CDBB" w14:textId="77777777" w:rsidTr="00D536A7">
        <w:tc>
          <w:tcPr>
            <w:tcW w:w="500" w:type="pct"/>
          </w:tcPr>
          <w:p w14:paraId="12AA87B5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324DD2F" w14:textId="77777777" w:rsidR="003D407A" w:rsidRDefault="00622644" w:rsidP="00996D2F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284610EB" w14:textId="77777777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8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3F847E9" w14:textId="77777777" w:rsidR="003D407A" w:rsidRDefault="003D407A" w:rsidP="00FC3DF4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03" w:name="_Hlk134744698"/>
      <w:bookmarkEnd w:id="100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MtMDUtMjdUMjM6MjE6MTYiLCJQcm9qZWN0Ijp7IiRyZWYiOiI4In19LCJVc2VOdW1iZXJpbmdUeXBlT2ZQYXJlbnREb2N1bWVudCI6ZmFsc2V9XSwiRm9ybWF0dGVkVGV4dCI6eyIkaWQiOiIxNCIsIkNvdW50IjoxLCJUZXh0VW5pdHMiOlt7IiRpZCI6IjE1IiwiRm9udFN0eWxlIjp7IiRpZCI6IjE2IiwiTmV1dHJhbCI6dHJ1ZX0sIlJlYWRpbmdPcmRlciI6MSwiVGV4dCI6Ils0Ml0ifV19LCJUYWciOiJDaXRhdmlQbGFjZWhvbGRlciM3NzVmNjAxNS1jMTQxLTQ3Y2MtYTljMi03ZDBlNzVlZTJkOWYiLCJUZXh0IjoiWzQyXSIsIldBSVZlcnNpb24iOiI2LjE1LjIuMCJ9}</w:instrText>
          </w:r>
          <w:r>
            <w:fldChar w:fldCharType="separate"/>
          </w:r>
          <w:hyperlink w:anchor="_CTVL001ab6d0e4e9680468b8aaf80297df161cd" w:tooltip="Hedayati Nasab, S. Third-order Paired Explicit Runge-Kutta schemes for stiff systems of equations / S. Hedayati Nasab, B.C. Vermeire // Journal of Com…" w:history="1">
            <w:r>
              <w:t>[42]</w:t>
            </w:r>
          </w:hyperlink>
          <w:r>
            <w:fldChar w:fldCharType="end"/>
          </w:r>
        </w:sdtContent>
      </w:sdt>
      <w:r>
        <w:t xml:space="preserve">. </w:t>
      </w:r>
    </w:p>
    <w:p w14:paraId="46EBB2B3" w14:textId="77777777" w:rsidR="003D407A" w:rsidRDefault="003D407A" w:rsidP="00FC3DF4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>
        <w:t>(</w:t>
      </w:r>
      <w:r>
        <w:rPr>
          <w:noProof/>
        </w:rPr>
        <w:t>6</w:t>
      </w:r>
      <w:r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>
        <w:t>(</w:t>
      </w:r>
      <w:r>
        <w:rPr>
          <w:noProof/>
        </w:rPr>
        <w:t>7</w:t>
      </w:r>
      <w:r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1"/>
        <w:gridCol w:w="8783"/>
        <w:gridCol w:w="1237"/>
      </w:tblGrid>
      <w:tr w:rsidR="003D407A" w14:paraId="462ABE5C" w14:textId="77777777" w:rsidTr="00D536A7">
        <w:tc>
          <w:tcPr>
            <w:tcW w:w="472" w:type="pct"/>
          </w:tcPr>
          <w:p w14:paraId="5B335CEF" w14:textId="77777777" w:rsidR="003D407A" w:rsidRDefault="003D407A" w:rsidP="00FC3DF4">
            <w:pPr>
              <w:pStyle w:val="a3"/>
            </w:pPr>
          </w:p>
        </w:tc>
        <w:tc>
          <w:tcPr>
            <w:tcW w:w="4049" w:type="pct"/>
          </w:tcPr>
          <w:p w14:paraId="5C8129D8" w14:textId="0B4051C2" w:rsidR="003D407A" w:rsidRDefault="0065469E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622F2852" w14:textId="77777777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9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0D5B0D3" w14:textId="77777777" w:rsidR="003D407A" w:rsidRDefault="003D407A" w:rsidP="00FC3DF4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 xml:space="preserve">на каждом этапе приходится решать матричное </w:t>
      </w:r>
      <w:r w:rsidRPr="002941E4">
        <w:lastRenderedPageBreak/>
        <w:t>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zLTA1LTI3VDIzOjIxOjE2IiwiUHJvamVjdCI6eyIkcmVmIjoiOCJ9fSwiVXNlTnVtYmVyaW5nVHlwZU9mUGFyZW50RG9jdW1lbnQiOmZhbHNlfV0sIkZvcm1hdHRlZFRleHQiOnsiJGlkIjoiMTAiLCJDb3VudCI6MSwiVGV4dFVuaXRzIjpbeyIkaWQiOiIxMSIsIkZvbnRTdHlsZSI6eyIkaWQiOiIxMiIsIk5ldXRyYWwiOnRydWV9LCJSZWFkaW5nT3JkZXIiOjEsIlRleHQiOiJbNDNdIn1dfSwiVGFnIjoiQ2l0YXZpUGxhY2Vob2xkZXIjY2JmYzI2NWMtY2U0OC00OTcyLTllYTUtYmU2MWM0ODNiNWU3IiwiVGV4dCI6Ils0M10iLCJXQUlWZXJzaW9uIjoiNi4xNS4yLjAifQ==}</w:instrText>
          </w:r>
          <w:r>
            <w:fldChar w:fldCharType="separate"/>
          </w:r>
          <w:hyperlink w:anchor="_CTVL001b8e617d172154c57b8a7b19c423de974" w:tooltip="Квон, О.Б. Неявные методы типа Рунге-Кутта для функционально-дифференциальных уравнений / О.Б. Квон, В.Г. Пименов, 1997." w:history="1">
            <w:r>
              <w:t>[43]</w:t>
            </w:r>
          </w:hyperlink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50ED93F3" w14:textId="77777777" w:rsidR="003D407A" w:rsidRDefault="003D407A" w:rsidP="00FC3DF4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Q0XSJ9XX0sIlRhZyI6IkNpdGF2aVBsYWNlaG9sZGVyIzIyZWFmZDdlLTQ1NTMtNGI1Zi05ODAyLWNiNGMyODYxNGUzZiIsIlRleHQiOiJbNDRdIiwiV0FJVmVyc2lvbiI6IjYuMTUuMi4wIn0=}</w:instrText>
          </w:r>
          <w:r>
            <w:fldChar w:fldCharType="separate"/>
          </w:r>
          <w:hyperlink w:anchor="_CTVL001c6f622c35dcc45c3b88abad104942fa9" w:tooltip="Гир, К.В. Численное интегрирование обыкновенных дифференциальных уравнений / К.В. Гир // Mathematics of Computation. – 1967. – Т.98." w:history="1">
            <w:r>
              <w:t>[44]</w:t>
            </w:r>
          </w:hyperlink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04"/>
      <w:r w:rsidRPr="00A807B9">
        <w:t>вид</w:t>
      </w:r>
      <w:commentRangeEnd w:id="104"/>
      <w:r>
        <w:rPr>
          <w:rStyle w:val="af6"/>
          <w:rFonts w:eastAsia="SimSun" w:cstheme="minorBidi"/>
          <w:color w:val="auto"/>
          <w:lang w:eastAsia="en-US"/>
        </w:rPr>
        <w:commentReference w:id="104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DA591C9" w14:textId="77777777" w:rsidTr="00D536A7">
        <w:tc>
          <w:tcPr>
            <w:tcW w:w="500" w:type="pct"/>
          </w:tcPr>
          <w:p w14:paraId="4551B083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69ED6642" w14:textId="1AEF3F83" w:rsidR="003D407A" w:rsidRPr="00ED5CAD" w:rsidRDefault="0065469E" w:rsidP="00FC3DF4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5378D58E" w14:textId="77777777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10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3D6A6C2" w14:textId="77777777" w:rsidR="003D407A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</w:t>
      </w:r>
      <w:proofErr w:type="spellStart"/>
      <w:r w:rsidRPr="00DD4F77">
        <w:t>ирования</w:t>
      </w:r>
      <w:proofErr w:type="spellEnd"/>
    </w:p>
    <w:p w14:paraId="4CC8390B" w14:textId="77777777" w:rsidR="003D407A" w:rsidRPr="00A807B9" w:rsidRDefault="00622644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DD4F77">
        <w:t>​ определяются из условия точности метода</w:t>
      </w:r>
    </w:p>
    <w:p w14:paraId="3841294C" w14:textId="77777777" w:rsidR="003D407A" w:rsidRDefault="003D407A" w:rsidP="00996D2F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36DA1B55" w14:textId="77777777" w:rsidR="003D407A" w:rsidRPr="00DD4F77" w:rsidRDefault="003D407A" w:rsidP="00FC3DF4">
      <w:pPr>
        <w:pStyle w:val="a3"/>
        <w:numPr>
          <w:ilvl w:val="0"/>
          <w:numId w:val="10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My0wNS0yN1QyMzoyMToxNiIsIlByb2plY3QiOnsiJHJlZiI6IjgifX0sIlVzZU51bWJlcmluZ1R5cGVPZlBhcmVudERvY3VtZW50IjpmYWxzZX1dLCJGb3JtYXR0ZWRUZXh0Ijp7IiRpZCI6IjExIiwiQ291bnQiOjEsIlRleHRVbml0cyI6W3siJGlkIjoiMTIiLCJGb250U3R5bGUiOnsiJGlkIjoiMTMiLCJOZXV0cmFsIjp0cnVlfSwiUmVhZGluZ09yZGVyIjoxLCJUZXh0IjoiWzQ1XSJ9XX0sIlRhZyI6IkNpdGF2aVBsYWNlaG9sZGVyIzhmMGUxOTE0LTFhYWYtNDMyMC04YjlmLTQ0YzMyYzU0MzBjMCIsIlRleHQiOiJbNDVdIiwiV0FJVmVyc2lvbiI6IjYuMTUuMi4wIn0=}</w:instrText>
          </w:r>
          <w:r>
            <w:fldChar w:fldCharType="separate"/>
          </w:r>
          <w:hyperlink w:anchor="_CTVL001832d1fd66b64488fbead14ccf5132a17" w:tooltip="Самарский, А.А. Численные методы: учеб. пособие для вузов / А.А. Самарский, А.В. Гулин. – Москва: Наука, 1989." w:history="1">
            <w:r>
              <w:t>[45]</w:t>
            </w:r>
          </w:hyperlink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685753BC" w14:textId="77777777" w:rsidR="003D407A" w:rsidRPr="00DD4F77" w:rsidRDefault="003D407A" w:rsidP="00FC3DF4">
      <w:pPr>
        <w:pStyle w:val="a3"/>
        <w:numPr>
          <w:ilvl w:val="0"/>
          <w:numId w:val="10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934348D" w14:textId="77777777" w:rsidR="003D407A" w:rsidRDefault="003D407A" w:rsidP="00FC3DF4">
      <w:pPr>
        <w:pStyle w:val="a3"/>
        <w:numPr>
          <w:ilvl w:val="0"/>
          <w:numId w:val="10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MtMDUtMjdUMjM6MjE6MTYiLCJQcm9qZWN0Ijp7IiRyZWYiOiI4In19LCJVc2VOdW1iZXJpbmdUeXBlT2ZQYXJlbnREb2N1bWVudCI6ZmFsc2V9XSwiRm9ybWF0dGVkVGV4dCI6eyIkaWQiOiIxMiIsIkNvdW50IjoxLCJUZXh0VW5pdHMiOlt7IiRpZCI6IjEzIiwiRm9udFN0eWxlIjp7IiRpZCI6IjE0IiwiTmV1dHJhbCI6dHJ1ZX0sIlJlYWRpbmdPcmRlciI6MSwiVGV4dCI6Ils0Nl0ifV19LCJUYWciOiJDaXRhdmlQbGFjZWhvbGRlciNkZDdhMzkyZC04YWE4LTRlMWUtYjg3My1jNGYyY2NiZTNmMTMiLCJUZXh0IjoiWzQ2XSIsIldBSVZlcnNpb24iOiI2LjE1LjIuMCJ9}</w:instrText>
          </w:r>
          <w:r>
            <w:fldChar w:fldCharType="separate"/>
          </w:r>
          <w:hyperlink w:anchor="_CTVL001fb14ad44da4d434cb79bc94b65730299" w:tooltip="Бахвалов, Н.С. Численные методы / Н.С. Бахвалов, Н.П. Жидков, Г.М. Кобельков. – Москва: Лаборатория знаний, 2023. – 636 c." w:history="1">
            <w:r>
              <w:t>[46]</w:t>
            </w:r>
          </w:hyperlink>
          <w:r>
            <w:fldChar w:fldCharType="end"/>
          </w:r>
        </w:sdtContent>
      </w:sdt>
      <w:r w:rsidRPr="00DD4F77">
        <w:t>.</w:t>
      </w:r>
    </w:p>
    <w:p w14:paraId="62D0FC95" w14:textId="77777777" w:rsidR="003D407A" w:rsidRPr="00A5027C" w:rsidRDefault="003D407A" w:rsidP="00FC3DF4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0676C79C" w14:textId="77777777" w:rsidR="003D407A" w:rsidRPr="00185B6A" w:rsidRDefault="003D407A" w:rsidP="00996D2F">
      <w:pPr>
        <w:pStyle w:val="31"/>
      </w:pPr>
      <w:bookmarkStart w:id="105" w:name="_Toc136296708"/>
      <w:bookmarkEnd w:id="103"/>
      <w:r>
        <w:t>Линеаризация системы и итерационное решение</w:t>
      </w:r>
      <w:bookmarkEnd w:id="105"/>
    </w:p>
    <w:p w14:paraId="15D4593B" w14:textId="77777777" w:rsidR="003D407A" w:rsidRDefault="003D407A" w:rsidP="00FC3DF4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</w:t>
      </w:r>
      <w:r>
        <w:lastRenderedPageBreak/>
        <w:t>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MtMDUtMjdUMjM6MjE6MTYiLCJQcm9qZWN0Ijp7IiRyZWYiOiI4In19LCJVc2VOdW1iZXJpbmdUeXBlT2ZQYXJlbnREb2N1bWVudCI6ZmFsc2V9XSwiRm9ybWF0dGVkVGV4dCI6eyIkaWQiOiIxMSIsIkNvdW50IjoxLCJUZXh0VW5pdHMiOlt7IiRpZCI6IjEyIiwiRm9udFN0eWxlIjp7IiRpZCI6IjEzIiwiTmV1dHJhbCI6dHJ1ZX0sIlJlYWRpbmdPcmRlciI6MSwiVGV4dCI6Ils0N10ifV19LCJUYWciOiJDaXRhdmlQbGFjZWhvbGRlciMzYzBjMGI2YS01MWU3LTRmZjktYTM5My0zNDk3OGU3YTBiMzUiLCJUZXh0IjoiWzQ3XSIsIldBSVZlcnNpb24iOiI2LjE1LjIuMCJ9}</w:instrText>
          </w:r>
          <w:r>
            <w:fldChar w:fldCharType="separate"/>
          </w:r>
          <w:hyperlink w:anchor="_CTVL00164aa5b070416412ab318d496f9d954f8" w:tooltip="Джеймс, О. Итерационные методы решения нелинейных систем уравнений со многими неизвестными / О. Джеймс, Р. Вернер. – Москва: Мир, 1975." w:history="1">
            <w:r>
              <w:t>[47]</w:t>
            </w:r>
          </w:hyperlink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MtMDUtMjdUMjM6MjE6MTYiLCJQcm9qZWN0Ijp7IiRyZWYiOiI4In19LCJVc2VOdW1iZXJpbmdUeXBlT2ZQYXJlbnREb2N1bWVudCI6ZmFsc2V9XSwiRm9ybWF0dGVkVGV4dCI6eyIkaWQiOiIxMiIsIkNvdW50IjoxLCJUZXh0VW5pdHMiOlt7IiRpZCI6IjEzIiwiRm9udFN0eWxlIjp7IiRpZCI6IjE0IiwiTmV1dHJhbCI6dHJ1ZX0sIlJlYWRpbmdPcmRlciI6MSwiVGV4dCI6Ils0Nl0ifV19LCJUYWciOiJDaXRhdmlQbGFjZWhvbGRlciM0MjVjZmFjNS0xMThiLTQ3MDItYTFjZi03ZGYyYTkxNTNlYzMiLCJUZXh0IjoiWzQ2XSIsIldBSVZlcnNpb24iOiI2LjE1LjIuMCJ9}</w:instrText>
          </w:r>
          <w:r>
            <w:fldChar w:fldCharType="separate"/>
          </w:r>
          <w:hyperlink w:anchor="_CTVL001fb14ad44da4d434cb79bc94b65730299" w:tooltip="Бахвалов, Н.С. Численные методы / Н.С. Бахвалов, Н.П. Жидков, Г.М. Кобельков. – Москва: Лаборатория знаний, 2023. – 636 c." w:history="1">
            <w:r>
              <w:t>[46]</w:t>
            </w:r>
          </w:hyperlink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611BD0A5" w14:textId="77777777" w:rsidTr="00D536A7">
        <w:tc>
          <w:tcPr>
            <w:tcW w:w="482" w:type="pct"/>
          </w:tcPr>
          <w:p w14:paraId="0E6FF0B2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771A258" w14:textId="37136B9A" w:rsidR="003D407A" w:rsidRDefault="00622644" w:rsidP="00FC3DF4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5D6E0753" w14:textId="77777777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11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3202D73" w14:textId="77777777" w:rsidR="003D407A" w:rsidRDefault="003D407A" w:rsidP="00996D2F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047C50A6" w14:textId="77777777" w:rsidR="003D407A" w:rsidRPr="00B30060" w:rsidRDefault="003D407A" w:rsidP="00996D2F">
      <w:pPr>
        <w:pStyle w:val="a2"/>
        <w:numPr>
          <w:ilvl w:val="0"/>
          <w:numId w:val="11"/>
        </w:numPr>
      </w:pPr>
      <w:r w:rsidRPr="00B30060">
        <w:t>Задается начальное приближение вектора решения</w:t>
      </w:r>
      <w:r>
        <w:t>:</w:t>
      </w:r>
    </w:p>
    <w:p w14:paraId="302EA8CE" w14:textId="59E84342" w:rsidR="003D407A" w:rsidRDefault="003D407A" w:rsidP="00996D2F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090EAFA9" w14:textId="61EC3DF9" w:rsidR="003D407A" w:rsidRDefault="003D407A" w:rsidP="00996D2F">
      <w:pPr>
        <w:pStyle w:val="a2"/>
        <w:numPr>
          <w:ilvl w:val="0"/>
          <w:numId w:val="11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13759FE8" w14:textId="1A5B131D" w:rsidR="003D407A" w:rsidRDefault="003D407A" w:rsidP="00996D2F">
      <w:pPr>
        <w:pStyle w:val="a2"/>
        <w:numPr>
          <w:ilvl w:val="0"/>
          <w:numId w:val="11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:rsidRPr="000053E7" w14:paraId="7D335FFF" w14:textId="77777777" w:rsidTr="00D536A7">
        <w:tc>
          <w:tcPr>
            <w:tcW w:w="482" w:type="pct"/>
          </w:tcPr>
          <w:p w14:paraId="22843746" w14:textId="77777777" w:rsidR="003D407A" w:rsidRPr="000053E7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45494C29" w14:textId="3DB0C8E9" w:rsidR="003D407A" w:rsidRPr="000053E7" w:rsidRDefault="0065469E" w:rsidP="00FC3DF4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27FBAD48" w14:textId="77777777" w:rsidR="003D407A" w:rsidRPr="000053E7" w:rsidRDefault="003D407A" w:rsidP="00FC3DF4">
            <w:pPr>
              <w:pStyle w:val="a3"/>
            </w:pPr>
            <w:r w:rsidRPr="000053E7"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12</w:t>
            </w:r>
            <w:r w:rsidR="00622644">
              <w:rPr>
                <w:noProof/>
              </w:rPr>
              <w:fldChar w:fldCharType="end"/>
            </w:r>
            <w:r w:rsidRPr="000053E7">
              <w:t>)</w:t>
            </w:r>
          </w:p>
        </w:tc>
      </w:tr>
    </w:tbl>
    <w:p w14:paraId="36F6A65C" w14:textId="77777777" w:rsidR="003D407A" w:rsidRDefault="003D407A" w:rsidP="00FC3DF4">
      <w:pPr>
        <w:pStyle w:val="a3"/>
        <w:numPr>
          <w:ilvl w:val="0"/>
          <w:numId w:val="11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5AD91C90" w14:textId="77777777" w:rsidTr="00D536A7">
        <w:tc>
          <w:tcPr>
            <w:tcW w:w="482" w:type="pct"/>
          </w:tcPr>
          <w:p w14:paraId="2F58E07A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FA885FA" w14:textId="3CEB83CA" w:rsidR="003D407A" w:rsidRDefault="00622644" w:rsidP="00FC3DF4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F28C9F8" w14:textId="77777777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13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629A8B0" w14:textId="77777777" w:rsidR="003D407A" w:rsidRDefault="003D407A" w:rsidP="00996D2F">
      <w:pPr>
        <w:pStyle w:val="a2"/>
        <w:numPr>
          <w:ilvl w:val="0"/>
          <w:numId w:val="11"/>
        </w:numPr>
      </w:pPr>
      <w:r w:rsidRPr="004D1C5D">
        <w:t>Проверяется условие окончания итерационного процесса</w:t>
      </w:r>
    </w:p>
    <w:p w14:paraId="173942C1" w14:textId="77777777" w:rsidR="003D407A" w:rsidRDefault="003D407A" w:rsidP="00FC3DF4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AC29F4A" w14:textId="77777777" w:rsidR="003D407A" w:rsidRDefault="003D407A" w:rsidP="00996D2F">
      <w:pPr>
        <w:pStyle w:val="31"/>
      </w:pPr>
      <w:bookmarkStart w:id="106" w:name="_Toc136296709"/>
      <w:r>
        <w:t>Решение СЛАУ</w:t>
      </w:r>
      <w:bookmarkEnd w:id="106"/>
    </w:p>
    <w:p w14:paraId="67657DB2" w14:textId="77777777" w:rsidR="003D407A" w:rsidRDefault="003D407A" w:rsidP="00FC3DF4">
      <w:pPr>
        <w:pStyle w:val="a3"/>
      </w:pPr>
      <w:bookmarkStart w:id="107" w:name="_Hlk134744726"/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zLTA1LTI3VDIzOjIxOjE2IiwiUHJvamVjdCI6eyIkcmVmIjoiOCJ9fSwiVXNlTnVtYmVyaW5nVHlwZU9mUGFyZW50RG9jdW1lbnQiOmZhbHNlfV0sIkZvcm1hdHRlZFRleHQiOnsiJGlkIjoiMTAiLCJDb3VudCI6MSwiVGV4dFVuaXRzIjpbeyIkaWQiOiIxMSIsIkZvbnRTdHlsZSI6eyIkaWQiOiIxMiIsIk5ldXRyYWwiOnRydWV9LCJSZWFkaW5nT3JkZXIiOjEsIlRleHQiOiJbNDhdIn1dfSwiVGFnIjoiQ2l0YXZpUGxhY2Vob2xkZXIjYjZmZjc3ZTctZjRiYi00ZjEwLTk4YjQtMzdmZTFkYjkwNDE2IiwiVGV4dCI6Ils0OF0iLCJXQUlWZXJzaW9uIjoiNi4xNS4yLjAifQ==}</w:instrText>
          </w:r>
          <w:r>
            <w:fldChar w:fldCharType="separate"/>
          </w:r>
          <w:hyperlink w:anchor="_CTVL001ba48853b548e4e90aeb80421cf674030" w:tooltip="Авхадиев, Ф. Численные методы алгебры и анализа / Ф. Авхадиев. – Казань: Казанский университет, 2019." w:history="1">
            <w:r>
              <w:t>[48]</w:t>
            </w:r>
          </w:hyperlink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MtMDUtMjdUMjM6MjE6MTYiLCJQcm9qZWN0Ijp7IiRyZWYiOiI4In19LCJVc2VOdW1iZXJpbmdUeXBlT2ZQYXJlbnREb2N1bWVudCI6ZmFsc2V9XSwiRm9ybWF0dGVkVGV4dCI6eyIkaWQiOiIxMCIsIkNvdW50IjoxLCJUZXh0VW5pdHMiOlt7IiRpZCI6IjExIiwiRm9udFN0eWxlIjp7IiRpZCI6IjEyIiwiTmV1dHJhbCI6dHJ1ZX0sIlJlYWRpbmdPcmRlciI6MSwiVGV4dCI6Ils0OV0ifV19LCJUYWciOiJDaXRhdmlQbGFjZWhvbGRlciNjYTRlMTYzMi00ZGY2LTQ2NmMtODdhYi1mYTg4MTc0ZDVhY2QiLCJUZXh0IjoiWzQ5XSIsIldBSVZlcnNpb24iOiI2LjE1LjIuMCJ9}</w:instrText>
          </w:r>
          <w:r>
            <w:fldChar w:fldCharType="separate"/>
          </w:r>
          <w:hyperlink w:anchor="_CTVL0010471d3e385a5428c87089fad00015b68" w:tooltip="Эстербю, О. Прямые методы для разреженных матриц / О. Эстербю, З. Златев, 1987." w:history="1">
            <w:r>
              <w:t>[49]</w:t>
            </w:r>
          </w:hyperlink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3B940F20" w14:textId="77777777" w:rsidR="003D407A" w:rsidRDefault="003D407A" w:rsidP="00FC3DF4">
      <w:pPr>
        <w:pStyle w:val="a3"/>
        <w:numPr>
          <w:ilvl w:val="0"/>
          <w:numId w:val="12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 xml:space="preserve">. Прямые решатели </w:t>
      </w:r>
      <w:r w:rsidRPr="004D3883">
        <w:lastRenderedPageBreak/>
        <w:t>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zLTA1LTI3VDIzOjIxOjE2IiwiUHJvamVjdCI6eyIkcmVmIjoiOCJ9fSwiVXNlTnVtYmVyaW5nVHlwZU9mUGFyZW50RG9jdW1lbnQiOmZhbHNlfV0sIkZvcm1hdHRlZFRleHQiOnsiJGlkIjoiMTUiLCJDb3VudCI6MSwiVGV4dFVuaXRzIjpbeyIkaWQiOiIxNiIsIkZvbnRTdHlsZSI6eyIkaWQiOiIxNyIsIk5ldXRyYWwiOnRydWV9LCJSZWFkaW5nT3JkZXIiOjEsIlRleHQiOiJbNTBdIn1dfSwiVGFnIjoiQ2l0YXZpUGxhY2Vob2xkZXIjNWZiODg4ZDMtZTIxOS00MDNkLWJhYjQtMGViYWU1YmI4MDA4IiwiVGV4dCI6Ils1MF0iLCJXQUlWZXJzaW9uIjoiNi4xNS4yLjAifQ==}</w:instrText>
          </w:r>
          <w:r>
            <w:fldChar w:fldCharType="separate"/>
          </w:r>
          <w:hyperlink w:anchor="_CTVL0010b56564199754e62bb0829457e16fdf2" w:tooltip="Duff, I.S. Direct methods for sparse matrices / I.S. Duff, A.M. Erisman, J.K. Reid. – Oxford: Oxford University Press, 2017." w:history="1">
            <w:r>
              <w:t>[50]</w:t>
            </w:r>
          </w:hyperlink>
          <w:r>
            <w:fldChar w:fldCharType="end"/>
          </w:r>
        </w:sdtContent>
      </w:sdt>
      <w:r w:rsidRPr="004D3883">
        <w:t>.</w:t>
      </w:r>
    </w:p>
    <w:p w14:paraId="3A1502F6" w14:textId="77777777" w:rsidR="003D407A" w:rsidRDefault="003D407A" w:rsidP="00FC3DF4">
      <w:pPr>
        <w:pStyle w:val="a3"/>
        <w:numPr>
          <w:ilvl w:val="0"/>
          <w:numId w:val="12"/>
        </w:numPr>
      </w:pPr>
      <w:r w:rsidRPr="00D04235"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MtMDUtMjdUMjM6MjE6MTYiLCJQcm9qZWN0Ijp7IiRyZWYiOiI4In19LCJVc2VOdW1iZXJpbmdUeXBlT2ZQYXJlbnREb2N1bWVudCI6ZmFsc2V9XSwiRm9ybWF0dGVkVGV4dCI6eyIkaWQiOiIxMiIsIkNvdW50IjoxLCJUZXh0VW5pdHMiOlt7IiRpZCI6IjEzIiwiRm9udFN0eWxlIjp7IiRpZCI6IjE0IiwiTmV1dHJhbCI6dHJ1ZX0sIlJlYWRpbmdPcmRlciI6MSwiVGV4dCI6Ils1MV0ifV19LCJUYWciOiJDaXRhdmlQbGFjZWhvbGRlciMyYjljZTQ1NC0yMDM5LTQyNTAtYTBiNy03YjJhOWMwMTdiZTgiLCJUZXh0IjoiWzUxXSIsIldBSVZlcnNpb24iOiI2LjE1LjIuMCJ9}</w:instrText>
          </w:r>
          <w:r>
            <w:fldChar w:fldCharType="separate"/>
          </w:r>
          <w:hyperlink w:anchor="_CTVL00152f8f42f720f4e04b70625d8f3ebe7c8" w:tooltip="Saad, Y. Iterative methods for sparse linear systems / Y. Saad. – Philadelphia: SIAM, 2003." w:history="1">
            <w:r>
              <w:t>[51]</w:t>
            </w:r>
          </w:hyperlink>
          <w:r>
            <w:fldChar w:fldCharType="end"/>
          </w:r>
        </w:sdtContent>
      </w:sdt>
      <w:r w:rsidRPr="00D04235">
        <w:t>.</w:t>
      </w:r>
    </w:p>
    <w:p w14:paraId="531F6405" w14:textId="21AE8DC4" w:rsidR="003D407A" w:rsidRDefault="003D407A" w:rsidP="00FC3DF4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MtMDUtMjdUMjM6MjE6MTYiLCJQcm9qZWN0Ijp7IiRyZWYiOiI4In19LCJVc2VOdW1iZXJpbmdUeXBlT2ZQYXJlbnREb2N1bWVudCI6ZmFsc2V9XSwiRm9ybWF0dGVkVGV4dCI6eyIkaWQiOiIxNCIsIkNvdW50IjoxLCJUZXh0VW5pdHMiOlt7IiRpZCI6IjE1IiwiRm9udFN0eWxlIjp7IiRpZCI6IjE2IiwiTmV1dHJhbCI6dHJ1ZX0sIlJlYWRpbmdPcmRlciI6MSwiVGV4dCI6Ils1Ml0ifV19LCJUYWciOiJDaXRhdmlQbGFjZWhvbGRlciMwM2RlNjAzYS01ZmI2LTQxMzYtOWNkZi05ZTk1ZGYyMDVjNWUiLCJUZXh0IjoiWzUyXSIsIldBSVZlcnNpb24iOiI2LjE1LjIuMCJ9}</w:instrText>
          </w:r>
          <w:r>
            <w:fldChar w:fldCharType="separate"/>
          </w:r>
          <w:hyperlink w:anchor="_CTVL00123786719e4e74060a52dd6d5a04bbf83" w:tooltip="Schenk, O. Two-level dynamic scheduling in PARDISO: Improved scalability on shared memory multiprocessing systems / O. Schenk, K. Gärtner // Parallel …" w:history="1">
            <w:r>
              <w:t>[52]</w:t>
            </w:r>
          </w:hyperlink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proofErr w:type="spellStart"/>
      <w:r w:rsidRPr="00936AF3">
        <w:t>пред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д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ед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добуславливателей</w:t>
      </w:r>
      <w:proofErr w:type="spellEnd"/>
      <w:r w:rsidRPr="004516FC">
        <w:t xml:space="preserve">, например, диагональный, неполный LU-разложения, многосеточный и др. </w:t>
      </w:r>
      <w:proofErr w:type="spellStart"/>
      <w:r w:rsidRPr="004516FC">
        <w:t>Пред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zLTA1LTI3VDIzOjIxOjE2IiwiUHJvamVjdCI6eyIkcmVmIjoiOCJ9fSwiVXNlTnVtYmVyaW5nVHlwZU9mUGFyZW50RG9jdW1lbnQiOmZhbHNlfV0sIkZvcm1hdHRlZFRleHQiOnsiJGlkIjoiMTIiLCJDb3VudCI6MSwiVGV4dFVuaXRzIjpbeyIkaWQiOiIxMyIsIkZvbnRTdHlsZSI6eyIkaWQiOiIxNCIsIk5ldXRyYWwiOnRydWV9LCJSZWFkaW5nT3JkZXIiOjEsIlRleHQiOiJbNTNdIn1dfSwiVGFnIjoiQ2l0YXZpUGxhY2Vob2xkZXIjN2ZiYjAzM2EtMTAyYi00NjAyLTlmMWMtOGQ3MTBhYzZkMGI4IiwiVGV4dCI6Ils1M10iLCJXQUlWZXJzaW9uIjoiNi4xNS4yLjAifQ==}</w:instrText>
          </w:r>
          <w:r>
            <w:fldChar w:fldCharType="separate"/>
          </w:r>
          <w:hyperlink w:anchor="_CTVL0011ed0dec2a5e6408bb3deafe782c9dea5" w:tooltip="Intel. oneMKL PARDISO - Parallel Direct Sparse Solver Interface / Intel. – https://www.intel.com/content/www/us/en/docs/onemkl/developer-reference-c/2…" w:history="1">
            <w:r>
              <w:t>[53]</w:t>
            </w:r>
          </w:hyperlink>
          <w:r>
            <w:fldChar w:fldCharType="end"/>
          </w:r>
        </w:sdtContent>
      </w:sdt>
      <w:r>
        <w:t>.</w:t>
      </w:r>
    </w:p>
    <w:p w14:paraId="39F0FE35" w14:textId="77777777" w:rsidR="00025D16" w:rsidRPr="00BA0302" w:rsidRDefault="00025D16" w:rsidP="00996D2F">
      <w:pPr>
        <w:pStyle w:val="12"/>
      </w:pPr>
      <w:bookmarkStart w:id="108" w:name="_Toc136296710"/>
      <w:r>
        <w:lastRenderedPageBreak/>
        <w:t>Экспериментальная часть</w:t>
      </w:r>
      <w:bookmarkEnd w:id="108"/>
    </w:p>
    <w:p w14:paraId="408162FB" w14:textId="4060DB97" w:rsidR="00025D16" w:rsidRDefault="00025D16" w:rsidP="00996D2F">
      <w:pPr>
        <w:pStyle w:val="20"/>
        <w:numPr>
          <w:ilvl w:val="0"/>
          <w:numId w:val="26"/>
        </w:numPr>
      </w:pPr>
      <w:r>
        <w:t>Сравнение со старой моделью</w:t>
      </w:r>
    </w:p>
    <w:p w14:paraId="5F50418B" w14:textId="77777777" w:rsidR="00025D16" w:rsidRPr="004516FC" w:rsidRDefault="00025D16" w:rsidP="00FC3DF4">
      <w:pPr>
        <w:pStyle w:val="a3"/>
      </w:pPr>
    </w:p>
    <w:bookmarkEnd w:id="107"/>
    <w:p w14:paraId="10B41CF2" w14:textId="77777777" w:rsidR="003D407A" w:rsidRDefault="003D407A" w:rsidP="00996D2F">
      <w:pPr>
        <w:pStyle w:val="a2"/>
      </w:pPr>
    </w:p>
    <w:p w14:paraId="0CD7A457" w14:textId="77777777" w:rsidR="00F95B6C" w:rsidRDefault="00F95B6C" w:rsidP="00FC3DF4">
      <w:pPr>
        <w:pStyle w:val="a3"/>
      </w:pPr>
    </w:p>
    <w:p w14:paraId="2CDFF119" w14:textId="77777777" w:rsidR="006E0612" w:rsidRPr="006E0612" w:rsidRDefault="006E0612" w:rsidP="00FC3DF4">
      <w:pPr>
        <w:pStyle w:val="a3"/>
      </w:pPr>
    </w:p>
    <w:p w14:paraId="19A46E9D" w14:textId="77777777" w:rsidR="0085403A" w:rsidRDefault="0085403A" w:rsidP="006E0612">
      <w:pPr>
        <w:ind w:left="284"/>
      </w:pPr>
    </w:p>
    <w:sectPr w:rsidR="0085403A" w:rsidSect="007B2366">
      <w:pgSz w:w="11906" w:h="16838"/>
      <w:pgMar w:top="284" w:right="424" w:bottom="284" w:left="28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" w:author="HOME" w:date="2023-05-27T22:52:00Z" w:initials="H">
    <w:p w14:paraId="398E1633" w14:textId="77777777" w:rsidR="00FC3DF4" w:rsidRDefault="00FC3DF4" w:rsidP="006E0612">
      <w:pPr>
        <w:pStyle w:val="af7"/>
      </w:pPr>
      <w:r>
        <w:rPr>
          <w:rStyle w:val="af6"/>
        </w:rPr>
        <w:annotationRef/>
      </w:r>
      <w:r>
        <w:t>Добавил вводное предложение</w:t>
      </w:r>
    </w:p>
  </w:comment>
  <w:comment w:id="3" w:author="HOME" w:date="2023-05-27T22:53:00Z" w:initials="H">
    <w:p w14:paraId="1AF67F5E" w14:textId="77777777" w:rsidR="00FC3DF4" w:rsidRDefault="00FC3DF4" w:rsidP="006E0612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6" w:author="HOME" w:date="2024-04-20T16:58:00Z" w:initials="H">
    <w:p w14:paraId="737663D9" w14:textId="51033B8A" w:rsidR="00FC3DF4" w:rsidRDefault="00FC3DF4">
      <w:pPr>
        <w:pStyle w:val="af7"/>
      </w:pPr>
      <w:r>
        <w:rPr>
          <w:rStyle w:val="af6"/>
        </w:rPr>
        <w:annotationRef/>
      </w:r>
      <w:r>
        <w:t>Связка с моделью</w:t>
      </w:r>
    </w:p>
  </w:comment>
  <w:comment w:id="7" w:author="HOME" w:date="2024-04-20T16:58:00Z" w:initials="H">
    <w:p w14:paraId="3C6E3D05" w14:textId="7E99F5C4" w:rsidR="00FC3DF4" w:rsidRDefault="00FC3DF4">
      <w:pPr>
        <w:pStyle w:val="af7"/>
      </w:pPr>
      <w:r>
        <w:rPr>
          <w:rStyle w:val="af6"/>
        </w:rPr>
        <w:annotationRef/>
      </w:r>
      <w:r>
        <w:t>Добавить схему из презентации</w:t>
      </w:r>
    </w:p>
  </w:comment>
  <w:comment w:id="8" w:author="HOME" w:date="2023-12-20T13:26:00Z" w:initials="H">
    <w:p w14:paraId="3C760D0D" w14:textId="77777777" w:rsidR="00FC3DF4" w:rsidRDefault="00FC3DF4" w:rsidP="00F95B6C">
      <w:pPr>
        <w:pStyle w:val="af7"/>
      </w:pPr>
      <w:r>
        <w:rPr>
          <w:rStyle w:val="af6"/>
        </w:rPr>
        <w:annotationRef/>
      </w:r>
      <w:r>
        <w:t>Как лучше назвать?</w:t>
      </w:r>
    </w:p>
  </w:comment>
  <w:comment w:id="9" w:author="HOME" w:date="2024-04-20T17:02:00Z" w:initials="H">
    <w:p w14:paraId="198AED95" w14:textId="40128CA7" w:rsidR="00FC3DF4" w:rsidRDefault="00FC3DF4">
      <w:pPr>
        <w:pStyle w:val="af7"/>
      </w:pPr>
      <w:r>
        <w:rPr>
          <w:rStyle w:val="af6"/>
        </w:rPr>
        <w:annotationRef/>
      </w:r>
      <w:r>
        <w:t xml:space="preserve"> Переход к моей работе</w:t>
      </w:r>
    </w:p>
  </w:comment>
  <w:comment w:id="16" w:author="HOME" w:date="2023-05-26T12:43:00Z" w:initials="H">
    <w:p w14:paraId="47F98B5C" w14:textId="77777777" w:rsidR="00FC3DF4" w:rsidRDefault="00FC3DF4" w:rsidP="00DA335D">
      <w:pPr>
        <w:pStyle w:val="af7"/>
      </w:pPr>
      <w:r>
        <w:rPr>
          <w:rStyle w:val="af6"/>
        </w:rPr>
        <w:annotationRef/>
      </w:r>
      <w:r>
        <w:t>Время жизни уже есть</w:t>
      </w:r>
    </w:p>
  </w:comment>
  <w:comment w:id="21" w:author="HOME" w:date="2024-04-20T18:46:00Z" w:initials="H">
    <w:p w14:paraId="49903F53" w14:textId="77777777" w:rsidR="00FC3DF4" w:rsidRDefault="00FC3DF4">
      <w:pPr>
        <w:pStyle w:val="af7"/>
        <w:rPr>
          <w:noProof/>
        </w:rPr>
      </w:pPr>
      <w:r>
        <w:rPr>
          <w:rStyle w:val="af6"/>
        </w:rPr>
        <w:annotationRef/>
      </w:r>
      <w:r>
        <w:rPr>
          <w:noProof/>
        </w:rPr>
        <w:t>добавить почему амин важен во вступлении в секции.</w:t>
      </w:r>
    </w:p>
    <w:p w14:paraId="00054B4D" w14:textId="7CC5C129" w:rsidR="00FC3DF4" w:rsidRDefault="00FC3DF4">
      <w:pPr>
        <w:pStyle w:val="af7"/>
      </w:pPr>
    </w:p>
  </w:comment>
  <w:comment w:id="26" w:author="HOME" w:date="2024-04-20T18:53:00Z" w:initials="H">
    <w:p w14:paraId="237F5C68" w14:textId="20754AB9" w:rsidR="00FC3DF4" w:rsidRDefault="00FC3DF4">
      <w:pPr>
        <w:pStyle w:val="af7"/>
      </w:pPr>
      <w:r>
        <w:rPr>
          <w:rStyle w:val="af6"/>
        </w:rPr>
        <w:annotationRef/>
      </w:r>
      <w:r>
        <w:rPr>
          <w:noProof/>
        </w:rPr>
        <w:t>примечание о диффузии, учесть</w:t>
      </w:r>
    </w:p>
  </w:comment>
  <w:comment w:id="27" w:author="HOME" w:date="2024-04-20T18:55:00Z" w:initials="H">
    <w:p w14:paraId="7F30C525" w14:textId="61F00347" w:rsidR="00FC3DF4" w:rsidRDefault="00FC3DF4">
      <w:pPr>
        <w:pStyle w:val="af7"/>
      </w:pPr>
      <w:r>
        <w:rPr>
          <w:rStyle w:val="af6"/>
        </w:rPr>
        <w:annotationRef/>
      </w:r>
      <w:r>
        <w:rPr>
          <w:noProof/>
        </w:rPr>
        <w:t>возможно убрать</w:t>
      </w:r>
    </w:p>
  </w:comment>
  <w:comment w:id="28" w:author="HOME" w:date="2023-05-26T12:47:00Z" w:initials="H">
    <w:p w14:paraId="4BAB9812" w14:textId="77777777" w:rsidR="00FC3DF4" w:rsidRDefault="00FC3DF4" w:rsidP="00D365B1">
      <w:pPr>
        <w:pStyle w:val="af7"/>
      </w:pPr>
      <w:r>
        <w:rPr>
          <w:rStyle w:val="af6"/>
        </w:rPr>
        <w:annotationRef/>
      </w:r>
      <w:r>
        <w:t xml:space="preserve">Черточка не пропущена так как это общий мех восстановления а </w:t>
      </w:r>
      <w:proofErr w:type="spellStart"/>
      <w:r>
        <w:t>семихиноны</w:t>
      </w:r>
      <w:proofErr w:type="spellEnd"/>
      <w:r>
        <w:t xml:space="preserve"> будут уже в раскрытии этого механизма</w:t>
      </w:r>
    </w:p>
  </w:comment>
  <w:comment w:id="37" w:author="HOME" w:date="2023-05-27T23:11:00Z" w:initials="H">
    <w:p w14:paraId="5A8EE101" w14:textId="77777777" w:rsidR="00FC3DF4" w:rsidRDefault="00FC3DF4" w:rsidP="00DA335D">
      <w:pPr>
        <w:pStyle w:val="af7"/>
      </w:pPr>
      <w:r>
        <w:rPr>
          <w:rStyle w:val="af6"/>
        </w:rPr>
        <w:annotationRef/>
      </w:r>
      <w:r>
        <w:t xml:space="preserve">Значение </w:t>
      </w:r>
      <w:proofErr w:type="gramStart"/>
      <w:r>
        <w:t>другое(</w:t>
      </w:r>
      <w:proofErr w:type="gramEnd"/>
      <w:r>
        <w:t>как в реакции тушения хиноном но равное 1/К) так меняется направление</w:t>
      </w:r>
    </w:p>
  </w:comment>
  <w:comment w:id="39" w:author="HOME" w:date="2023-05-19T18:55:00Z" w:initials="H">
    <w:p w14:paraId="365AC1C6" w14:textId="77777777" w:rsidR="00FC3DF4" w:rsidRDefault="00FC3DF4" w:rsidP="00DA335D">
      <w:pPr>
        <w:pStyle w:val="af7"/>
      </w:pPr>
      <w:r>
        <w:rPr>
          <w:rStyle w:val="af6"/>
        </w:rPr>
        <w:annotationRef/>
      </w:r>
      <w:r>
        <w:t>Сделал таблицу</w:t>
      </w:r>
    </w:p>
  </w:comment>
  <w:comment w:id="40" w:author="HOME" w:date="2024-04-20T18:57:00Z" w:initials="H">
    <w:p w14:paraId="59ECCE95" w14:textId="1CD4D7B3" w:rsidR="00FC3DF4" w:rsidRDefault="00FC3DF4">
      <w:pPr>
        <w:pStyle w:val="af7"/>
      </w:pPr>
      <w:r>
        <w:rPr>
          <w:rStyle w:val="af6"/>
        </w:rPr>
        <w:annotationRef/>
      </w:r>
      <w:r>
        <w:rPr>
          <w:noProof/>
        </w:rPr>
        <w:t>одинаковые таблицы</w:t>
      </w:r>
    </w:p>
  </w:comment>
  <w:comment w:id="48" w:author="HOME" w:date="2024-04-20T18:58:00Z" w:initials="H">
    <w:p w14:paraId="3D9DC97C" w14:textId="28E893FE" w:rsidR="00FC3DF4" w:rsidRDefault="00FC3DF4">
      <w:pPr>
        <w:pStyle w:val="af7"/>
      </w:pPr>
      <w:r>
        <w:rPr>
          <w:rStyle w:val="af6"/>
        </w:rPr>
        <w:annotationRef/>
      </w:r>
      <w:r>
        <w:rPr>
          <w:noProof/>
        </w:rPr>
        <w:t>уточнить, тут нет восстановления</w:t>
      </w:r>
    </w:p>
  </w:comment>
  <w:comment w:id="50" w:author="HOME" w:date="2023-05-17T19:29:00Z" w:initials="H">
    <w:p w14:paraId="52C89DAC" w14:textId="77777777" w:rsidR="00FC3DF4" w:rsidRPr="00E6659E" w:rsidRDefault="00FC3DF4" w:rsidP="00DA335D">
      <w:pPr>
        <w:pStyle w:val="af7"/>
      </w:pPr>
      <w:r>
        <w:rPr>
          <w:rStyle w:val="af6"/>
        </w:rPr>
        <w:annotationRef/>
      </w:r>
      <w:r>
        <w:t>но дали другую, которая на 7 порядков меньше: 1Е-5</w:t>
      </w:r>
    </w:p>
  </w:comment>
  <w:comment w:id="52" w:author="HOME" w:date="2023-05-27T23:18:00Z" w:initials="H">
    <w:p w14:paraId="10C0B0FA" w14:textId="45C44B9B" w:rsidR="00FC3DF4" w:rsidRDefault="00FC3DF4" w:rsidP="00DA335D">
      <w:pPr>
        <w:pStyle w:val="af7"/>
      </w:pPr>
      <w:r>
        <w:rPr>
          <w:rStyle w:val="af6"/>
        </w:rPr>
        <w:annotationRef/>
      </w:r>
      <w:r>
        <w:t xml:space="preserve">данные по некоторым </w:t>
      </w:r>
      <w:proofErr w:type="spellStart"/>
      <w:r>
        <w:t>коснтантам</w:t>
      </w:r>
      <w:proofErr w:type="spellEnd"/>
      <w:r>
        <w:t xml:space="preserve"> нужны, вставить общий механизм инициирования</w:t>
      </w:r>
    </w:p>
  </w:comment>
  <w:comment w:id="53" w:author="HOME" w:date="2024-04-30T23:52:00Z" w:initials="H">
    <w:p w14:paraId="731BA758" w14:textId="6F986AD5" w:rsidR="00FC3DF4" w:rsidRDefault="00FC3DF4">
      <w:pPr>
        <w:pStyle w:val="af7"/>
      </w:pPr>
      <w:r>
        <w:rPr>
          <w:rStyle w:val="af6"/>
        </w:rPr>
        <w:annotationRef/>
      </w:r>
      <w:r>
        <w:t xml:space="preserve">добавить энергии </w:t>
      </w:r>
      <w:proofErr w:type="spellStart"/>
      <w:r>
        <w:t>гиббса</w:t>
      </w:r>
      <w:proofErr w:type="spellEnd"/>
      <w:r>
        <w:t xml:space="preserve"> для известных</w:t>
      </w:r>
    </w:p>
  </w:comment>
  <w:comment w:id="54" w:author="HOME" w:date="2024-05-01T12:26:00Z" w:initials="H">
    <w:p w14:paraId="61AC5D1F" w14:textId="207724EE" w:rsidR="00FC3DF4" w:rsidRDefault="00FC3DF4">
      <w:pPr>
        <w:pStyle w:val="af7"/>
      </w:pPr>
      <w:r>
        <w:rPr>
          <w:rStyle w:val="af6"/>
        </w:rPr>
        <w:annotationRef/>
      </w:r>
      <w:r>
        <w:t>можно ли так назвать?</w:t>
      </w:r>
    </w:p>
  </w:comment>
  <w:comment w:id="55" w:author="HOME" w:date="2024-04-30T23:56:00Z" w:initials="H">
    <w:p w14:paraId="721A7967" w14:textId="7645E49F" w:rsidR="00FC3DF4" w:rsidRDefault="00FC3DF4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56" w:author="HOME" w:date="2024-04-20T19:00:00Z" w:initials="H">
    <w:p w14:paraId="53614306" w14:textId="2A1E75E8" w:rsidR="00FC3DF4" w:rsidRDefault="00FC3DF4">
      <w:pPr>
        <w:pStyle w:val="af7"/>
      </w:pPr>
      <w:r>
        <w:rPr>
          <w:rStyle w:val="af6"/>
        </w:rPr>
        <w:annotationRef/>
      </w:r>
      <w:r>
        <w:t>переход на полимеризацию</w:t>
      </w:r>
    </w:p>
  </w:comment>
  <w:comment w:id="57" w:author="HOME" w:date="2024-04-20T21:39:00Z" w:initials="H">
    <w:p w14:paraId="40C4A547" w14:textId="5CAA8E5E" w:rsidR="00FC3DF4" w:rsidRDefault="00FC3DF4">
      <w:pPr>
        <w:pStyle w:val="af7"/>
      </w:pPr>
      <w:r>
        <w:rPr>
          <w:rStyle w:val="af6"/>
        </w:rPr>
        <w:annotationRef/>
      </w:r>
      <w:proofErr w:type="gramStart"/>
      <w:r>
        <w:t>до гель</w:t>
      </w:r>
      <w:proofErr w:type="gramEnd"/>
      <w:r>
        <w:t xml:space="preserve"> эффекта!!!!</w:t>
      </w:r>
    </w:p>
  </w:comment>
  <w:comment w:id="58" w:author="HOME" w:date="2024-04-20T19:54:00Z" w:initials="H">
    <w:p w14:paraId="27761192" w14:textId="50CE0E5B" w:rsidR="00FC3DF4" w:rsidRPr="007C42F2" w:rsidRDefault="00FC3DF4" w:rsidP="007C42F2">
      <w:pPr>
        <w:autoSpaceDE w:val="0"/>
        <w:autoSpaceDN w:val="0"/>
        <w:adjustRightInd w:val="0"/>
        <w:spacing w:after="0" w:line="240" w:lineRule="auto"/>
        <w:rPr>
          <w:rFonts w:ascii="URWPalladioL-Bold" w:hAnsi="URWPalladioL-Bold" w:cs="URWPalladioL-Bold"/>
          <w:b/>
          <w:bCs/>
          <w:sz w:val="36"/>
          <w:szCs w:val="36"/>
          <w:lang w:val="en-US"/>
        </w:rPr>
      </w:pPr>
      <w:r>
        <w:rPr>
          <w:rStyle w:val="af6"/>
        </w:rPr>
        <w:annotationRef/>
      </w:r>
      <w:r>
        <w:t>общая</w:t>
      </w:r>
      <w:r w:rsidRPr="007C42F2">
        <w:rPr>
          <w:lang w:val="en-US"/>
        </w:rPr>
        <w:t xml:space="preserve"> </w:t>
      </w:r>
      <w:r>
        <w:t>схема</w:t>
      </w:r>
      <w:r w:rsidRPr="007C42F2">
        <w:rPr>
          <w:lang w:val="en-US"/>
        </w:rPr>
        <w:t xml:space="preserve"> </w:t>
      </w:r>
      <w:r>
        <w:t>из</w:t>
      </w:r>
      <w:r w:rsidRPr="007C42F2">
        <w:rPr>
          <w:lang w:val="en-US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A Review on Modeling Cure Kinetics and Mechanisms</w:t>
      </w:r>
    </w:p>
    <w:p w14:paraId="0A0EFCBF" w14:textId="5FC99526" w:rsidR="00FC3DF4" w:rsidRPr="007C42F2" w:rsidRDefault="00FC3DF4" w:rsidP="007C42F2">
      <w:pPr>
        <w:pStyle w:val="af7"/>
        <w:rPr>
          <w:lang w:val="en-US"/>
        </w:rPr>
      </w:pP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 xml:space="preserve">of </w:t>
      </w:r>
      <w:proofErr w:type="gramStart"/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Photopolymerization</w:t>
      </w:r>
      <w:r w:rsidRPr="007C42F2">
        <w:rPr>
          <w:rFonts w:cs="URWPalladioL-Bold"/>
          <w:b/>
          <w:bCs/>
          <w:sz w:val="36"/>
          <w:szCs w:val="36"/>
          <w:lang w:val="en-US"/>
        </w:rPr>
        <w:t xml:space="preserve">  https://doi.org/10.3390/polym14102074</w:t>
      </w:r>
      <w:proofErr w:type="gramEnd"/>
    </w:p>
  </w:comment>
  <w:comment w:id="59" w:author="HOME" w:date="2024-04-20T20:11:00Z" w:initials="H">
    <w:p w14:paraId="0534EACB" w14:textId="6D499BAA" w:rsidR="00FC3DF4" w:rsidRPr="009923DE" w:rsidRDefault="00FC3DF4">
      <w:pPr>
        <w:pStyle w:val="af7"/>
        <w:rPr>
          <w:lang w:val="en-US"/>
        </w:rPr>
      </w:pPr>
      <w:r>
        <w:rPr>
          <w:rStyle w:val="af6"/>
        </w:rPr>
        <w:annotationRef/>
      </w:r>
      <w:r>
        <w:t>дополнить</w:t>
      </w:r>
      <w:r w:rsidRPr="009923DE">
        <w:rPr>
          <w:lang w:val="en-US"/>
        </w:rPr>
        <w:t xml:space="preserve"> </w:t>
      </w:r>
      <w:r>
        <w:t>про</w:t>
      </w:r>
      <w:r w:rsidRPr="009923DE">
        <w:rPr>
          <w:lang w:val="en-US"/>
        </w:rPr>
        <w:t xml:space="preserve"> </w:t>
      </w:r>
      <w:r>
        <w:t>фото</w:t>
      </w:r>
      <w:r w:rsidRPr="009923DE">
        <w:rPr>
          <w:lang w:val="en-US"/>
        </w:rPr>
        <w:t xml:space="preserve"> </w:t>
      </w:r>
      <w:r>
        <w:t>инициирование</w:t>
      </w:r>
      <w:r w:rsidRPr="009923DE">
        <w:rPr>
          <w:lang w:val="en-US"/>
        </w:rPr>
        <w:t xml:space="preserve"> </w:t>
      </w:r>
    </w:p>
  </w:comment>
  <w:comment w:id="60" w:author="HOME" w:date="2024-04-20T19:59:00Z" w:initials="H">
    <w:p w14:paraId="51A8BAFE" w14:textId="259E1577" w:rsidR="00FC3DF4" w:rsidRPr="00570453" w:rsidRDefault="00FC3DF4">
      <w:pPr>
        <w:pStyle w:val="af7"/>
        <w:rPr>
          <w:lang w:val="en-US"/>
        </w:rPr>
      </w:pPr>
      <w:r>
        <w:rPr>
          <w:rStyle w:val="af6"/>
        </w:rPr>
        <w:annotationRef/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Moad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, G.; Solomon, D.H.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>The Chemistry of Radical Polymerization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, 2nd ed.; Elsevier: Boston, MA, USA, 2006; ISBN 9780080442884</w:t>
      </w:r>
    </w:p>
  </w:comment>
  <w:comment w:id="61" w:author="HOME" w:date="2024-04-20T20:23:00Z" w:initials="H">
    <w:p w14:paraId="6D00DCF0" w14:textId="6F745684" w:rsidR="00FC3DF4" w:rsidRPr="009923DE" w:rsidRDefault="00FC3DF4">
      <w:pPr>
        <w:pStyle w:val="af7"/>
      </w:pPr>
      <w:r>
        <w:rPr>
          <w:rStyle w:val="af6"/>
        </w:rPr>
        <w:annotationRef/>
      </w:r>
      <w:r>
        <w:t>Исправить</w:t>
      </w:r>
      <w:r w:rsidRPr="009923DE">
        <w:t xml:space="preserve"> </w:t>
      </w:r>
      <w:r>
        <w:t>названия</w:t>
      </w:r>
    </w:p>
  </w:comment>
  <w:comment w:id="62" w:author="HOME" w:date="2024-04-20T20:49:00Z" w:initials="H">
    <w:p w14:paraId="1EF5BA78" w14:textId="53FF5B4B" w:rsidR="00FC3DF4" w:rsidRDefault="00FC3DF4">
      <w:pPr>
        <w:pStyle w:val="af7"/>
      </w:pPr>
      <w:r>
        <w:rPr>
          <w:rStyle w:val="af6"/>
        </w:rPr>
        <w:annotationRef/>
      </w:r>
    </w:p>
  </w:comment>
  <w:comment w:id="63" w:author="HOME" w:date="2024-04-20T20:47:00Z" w:initials="H">
    <w:p w14:paraId="71968F27" w14:textId="64A2E86D" w:rsidR="00FC3DF4" w:rsidRPr="007249B4" w:rsidRDefault="00FC3DF4">
      <w:pPr>
        <w:pStyle w:val="af7"/>
      </w:pPr>
      <w:r>
        <w:rPr>
          <w:rStyle w:val="af6"/>
        </w:rPr>
        <w:annotationRef/>
      </w:r>
      <w:r>
        <w:t>Исправить названия</w:t>
      </w:r>
    </w:p>
  </w:comment>
  <w:comment w:id="64" w:author="HOME" w:date="2024-04-20T21:24:00Z" w:initials="H">
    <w:p w14:paraId="384BB4E4" w14:textId="006AF2F1" w:rsidR="00FC3DF4" w:rsidRPr="007249B4" w:rsidRDefault="00FC3DF4">
      <w:pPr>
        <w:pStyle w:val="af7"/>
      </w:pPr>
      <w:r>
        <w:rPr>
          <w:rStyle w:val="af6"/>
        </w:rPr>
        <w:annotationRef/>
      </w:r>
      <w:r>
        <w:t>Нужно ли писать</w:t>
      </w:r>
    </w:p>
  </w:comment>
  <w:comment w:id="65" w:author="HOME" w:date="2024-04-20T19:59:00Z" w:initials="H">
    <w:p w14:paraId="5F9357F3" w14:textId="2420FD5E" w:rsidR="00FC3DF4" w:rsidRPr="00570453" w:rsidRDefault="00FC3DF4">
      <w:pPr>
        <w:pStyle w:val="af7"/>
        <w:rPr>
          <w:lang w:val="en-US"/>
        </w:rPr>
      </w:pPr>
      <w:r>
        <w:rPr>
          <w:rStyle w:val="af6"/>
        </w:rPr>
        <w:annotationRef/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Matyjaszewski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, K.; Davis, T.P.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Handbook of Radical </w:t>
      </w:r>
      <w:proofErr w:type="spellStart"/>
      <w:proofErr w:type="gram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Polymerization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;Wiley</w:t>
      </w:r>
      <w:proofErr w:type="gram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-Interscience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: Hoboken, NJ, USA, 2003; ISBN 9780471461579.</w:t>
      </w:r>
    </w:p>
  </w:comment>
  <w:comment w:id="66" w:author="HOME" w:date="2024-04-20T20:00:00Z" w:initials="H">
    <w:p w14:paraId="25B644E5" w14:textId="77777777" w:rsidR="00FC3DF4" w:rsidRPr="00570453" w:rsidRDefault="00FC3DF4" w:rsidP="00570453">
      <w:pPr>
        <w:autoSpaceDE w:val="0"/>
        <w:autoSpaceDN w:val="0"/>
        <w:adjustRightInd w:val="0"/>
        <w:spacing w:after="0" w:line="240" w:lineRule="auto"/>
        <w:rPr>
          <w:rFonts w:ascii="URWPalladioL-Ital" w:hAnsi="URWPalladioL-Ital" w:cs="URWPalladioL-Ital"/>
          <w:sz w:val="18"/>
          <w:szCs w:val="18"/>
          <w:lang w:val="en-US"/>
        </w:rPr>
      </w:pPr>
      <w:r>
        <w:rPr>
          <w:rStyle w:val="af6"/>
        </w:rPr>
        <w:annotationRef/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Guerrero-Santos, R.;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Sald</w:t>
      </w:r>
      <w:r w:rsidRPr="00570453">
        <w:rPr>
          <w:rFonts w:ascii="VnURWPalladioL" w:hAnsi="VnURWPalladioL" w:cs="VnURWPalladioL"/>
          <w:sz w:val="18"/>
          <w:szCs w:val="18"/>
          <w:lang w:val="en-US"/>
        </w:rPr>
        <w:t>í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var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-Guerra, E.; Bonilla-Cruz, J. Free Radical Polymerization. In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>Handbook of Polymer Synthesis, Characterization,</w:t>
      </w:r>
    </w:p>
    <w:p w14:paraId="5C7DCD1F" w14:textId="77777777" w:rsidR="00FC3DF4" w:rsidRPr="00570453" w:rsidRDefault="00FC3DF4" w:rsidP="00570453">
      <w:pPr>
        <w:autoSpaceDE w:val="0"/>
        <w:autoSpaceDN w:val="0"/>
        <w:adjustRightInd w:val="0"/>
        <w:spacing w:after="0" w:line="240" w:lineRule="auto"/>
        <w:rPr>
          <w:rFonts w:ascii="URWPalladioL-Roma" w:hAnsi="URWPalladioL-Roma" w:cs="URWPalladioL-Roma"/>
          <w:sz w:val="18"/>
          <w:szCs w:val="18"/>
          <w:lang w:val="en-US"/>
        </w:rPr>
      </w:pPr>
      <w:r w:rsidRPr="00570453">
        <w:rPr>
          <w:rFonts w:ascii="URWPalladioL-Ital" w:hAnsi="URWPalladioL-Ital" w:cs="URWPalladioL-Ital"/>
          <w:sz w:val="18"/>
          <w:szCs w:val="18"/>
          <w:lang w:val="en-US"/>
        </w:rPr>
        <w:t>and Processing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;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Sald</w:t>
      </w:r>
      <w:r w:rsidRPr="00570453">
        <w:rPr>
          <w:rFonts w:ascii="VnURWPalladioL" w:hAnsi="VnURWPalladioL" w:cs="VnURWPalladioL"/>
          <w:sz w:val="18"/>
          <w:szCs w:val="18"/>
          <w:lang w:val="en-US"/>
        </w:rPr>
        <w:t>í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var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-Guerra, E.,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Vivaldo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-Lima, E., Eds.;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JohnWiley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 &amp; Sons, Inc.: Hoboken, NJ, USA, 2013; pp. 65–83.</w:t>
      </w:r>
    </w:p>
    <w:p w14:paraId="68AF6C30" w14:textId="6133067C" w:rsidR="00FC3DF4" w:rsidRPr="00570453" w:rsidRDefault="00FC3DF4" w:rsidP="00570453">
      <w:pPr>
        <w:pStyle w:val="af7"/>
        <w:rPr>
          <w:lang w:val="en-US"/>
        </w:rPr>
      </w:pPr>
      <w:r w:rsidRPr="00570453">
        <w:rPr>
          <w:rFonts w:ascii="URWPalladioL-Roma" w:hAnsi="URWPalladioL-Roma" w:cs="URWPalladioL-Roma"/>
          <w:sz w:val="18"/>
          <w:szCs w:val="18"/>
          <w:lang w:val="en-US"/>
        </w:rPr>
        <w:t>ISBN 9781118480793.</w:t>
      </w:r>
    </w:p>
  </w:comment>
  <w:comment w:id="67" w:author="HOME" w:date="2024-04-20T20:01:00Z" w:initials="H">
    <w:p w14:paraId="6F30AFA1" w14:textId="6B1D5E49" w:rsidR="00FC3DF4" w:rsidRPr="009923DE" w:rsidRDefault="00FC3DF4">
      <w:pPr>
        <w:pStyle w:val="af7"/>
        <w:rPr>
          <w:lang w:val="en-US"/>
        </w:rPr>
      </w:pPr>
      <w:r>
        <w:rPr>
          <w:rStyle w:val="af6"/>
        </w:rPr>
        <w:annotationRef/>
      </w:r>
      <w:r>
        <w:t>Может</w:t>
      </w:r>
      <w:r w:rsidRPr="009923DE">
        <w:rPr>
          <w:lang w:val="en-US"/>
        </w:rPr>
        <w:t xml:space="preserve"> </w:t>
      </w:r>
      <w:r>
        <w:t>быть</w:t>
      </w:r>
    </w:p>
  </w:comment>
  <w:comment w:id="68" w:author="HOME" w:date="2024-04-20T20:00:00Z" w:initials="H">
    <w:p w14:paraId="49649C80" w14:textId="77777777" w:rsidR="00FC3DF4" w:rsidRPr="00570453" w:rsidRDefault="00FC3DF4" w:rsidP="00570453">
      <w:pPr>
        <w:autoSpaceDE w:val="0"/>
        <w:autoSpaceDN w:val="0"/>
        <w:adjustRightInd w:val="0"/>
        <w:spacing w:after="0" w:line="240" w:lineRule="auto"/>
        <w:rPr>
          <w:rFonts w:ascii="URWPalladioL-Roma" w:hAnsi="URWPalladioL-Roma" w:cs="URWPalladioL-Roma"/>
          <w:sz w:val="18"/>
          <w:szCs w:val="18"/>
          <w:lang w:val="en-US"/>
        </w:rPr>
      </w:pPr>
      <w:r>
        <w:rPr>
          <w:rStyle w:val="af6"/>
        </w:rPr>
        <w:annotationRef/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Elias, H.-G.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Makromoleküle</w:t>
      </w:r>
      <w:proofErr w:type="spellEnd"/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: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Chemische</w:t>
      </w:r>
      <w:proofErr w:type="spellEnd"/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Struktur</w:t>
      </w:r>
      <w:proofErr w:type="spellEnd"/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 und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Synthesen-Sechste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; John Wiley &amp; Sons: Hoboken, NJ, USA, 2009;</w:t>
      </w:r>
    </w:p>
    <w:p w14:paraId="4E74E3E9" w14:textId="33D4B4A4" w:rsidR="00FC3DF4" w:rsidRDefault="00FC3DF4" w:rsidP="00570453">
      <w:pPr>
        <w:pStyle w:val="af7"/>
      </w:pPr>
      <w:r>
        <w:rPr>
          <w:rFonts w:ascii="URWPalladioL-Roma" w:hAnsi="URWPalladioL-Roma" w:cs="URWPalladioL-Roma"/>
          <w:sz w:val="18"/>
          <w:szCs w:val="18"/>
        </w:rPr>
        <w:t>ISBN 3-527-29872-X.</w:t>
      </w:r>
    </w:p>
  </w:comment>
  <w:comment w:id="70" w:author="HOME" w:date="2023-05-27T23:17:00Z" w:initials="H">
    <w:p w14:paraId="19437B7A" w14:textId="77777777" w:rsidR="00FC3DF4" w:rsidRDefault="00FC3DF4" w:rsidP="00025D16">
      <w:pPr>
        <w:pStyle w:val="af7"/>
      </w:pPr>
      <w:r>
        <w:rPr>
          <w:rStyle w:val="af6"/>
        </w:rPr>
        <w:annotationRef/>
      </w:r>
      <w:r>
        <w:t xml:space="preserve">просто убрал эти ссылки, они были на сам метод из работы </w:t>
      </w:r>
      <w:proofErr w:type="spellStart"/>
      <w:r>
        <w:t>гришина</w:t>
      </w:r>
      <w:proofErr w:type="spellEnd"/>
    </w:p>
  </w:comment>
  <w:comment w:id="75" w:author="HOME" w:date="2024-04-20T18:25:00Z" w:initials="H">
    <w:p w14:paraId="4CE4A600" w14:textId="77777777" w:rsidR="00FC3DF4" w:rsidRDefault="00FC3DF4" w:rsidP="00025D16">
      <w:pPr>
        <w:pStyle w:val="af7"/>
      </w:pPr>
      <w:r>
        <w:rPr>
          <w:rStyle w:val="af6"/>
        </w:rPr>
        <w:annotationRef/>
      </w:r>
      <w:r>
        <w:t>добавить конкретики</w:t>
      </w:r>
    </w:p>
    <w:p w14:paraId="7AC12E0E" w14:textId="77777777" w:rsidR="00FC3DF4" w:rsidRDefault="00FC3DF4" w:rsidP="00025D16">
      <w:pPr>
        <w:pStyle w:val="af7"/>
      </w:pPr>
    </w:p>
  </w:comment>
  <w:comment w:id="77" w:author="HOME" w:date="2024-04-20T20:52:00Z" w:initials="H">
    <w:p w14:paraId="35956B7E" w14:textId="3D271545" w:rsidR="00FC3DF4" w:rsidRDefault="00FC3DF4">
      <w:pPr>
        <w:pStyle w:val="af7"/>
      </w:pPr>
      <w:r>
        <w:rPr>
          <w:rStyle w:val="af6"/>
        </w:rPr>
        <w:annotationRef/>
      </w:r>
      <w:r>
        <w:t>подобная схема</w:t>
      </w:r>
    </w:p>
  </w:comment>
  <w:comment w:id="78" w:author="HOME" w:date="2024-04-20T17:49:00Z" w:initials="H">
    <w:p w14:paraId="50CBB2D7" w14:textId="3B10FAD8" w:rsidR="00FC3DF4" w:rsidRDefault="00FC3DF4">
      <w:pPr>
        <w:pStyle w:val="af7"/>
      </w:pPr>
      <w:r>
        <w:rPr>
          <w:rStyle w:val="af6"/>
        </w:rPr>
        <w:annotationRef/>
      </w:r>
      <w:r>
        <w:t xml:space="preserve">Включить конференцию и </w:t>
      </w:r>
      <w:proofErr w:type="spellStart"/>
      <w:r>
        <w:t>мд</w:t>
      </w:r>
      <w:proofErr w:type="spellEnd"/>
    </w:p>
  </w:comment>
  <w:comment w:id="79" w:author="HOME" w:date="2024-04-21T17:14:00Z" w:initials="H">
    <w:p w14:paraId="586BC498" w14:textId="77777777" w:rsidR="00FC3DF4" w:rsidRDefault="00FC3DF4">
      <w:pPr>
        <w:pStyle w:val="af7"/>
      </w:pPr>
      <w:r>
        <w:rPr>
          <w:rStyle w:val="af6"/>
        </w:rPr>
        <w:annotationRef/>
      </w:r>
      <w:r>
        <w:t>Вступительный текст</w:t>
      </w:r>
    </w:p>
    <w:p w14:paraId="104EC009" w14:textId="2ACEBE6A" w:rsidR="00FC3DF4" w:rsidRDefault="00FC3DF4">
      <w:pPr>
        <w:pStyle w:val="af7"/>
      </w:pPr>
    </w:p>
  </w:comment>
  <w:comment w:id="80" w:author="HOME" w:date="2024-04-21T17:17:00Z" w:initials="H">
    <w:p w14:paraId="4FFE5297" w14:textId="028FE7B6" w:rsidR="00FC3DF4" w:rsidRDefault="00FC3DF4">
      <w:pPr>
        <w:pStyle w:val="af7"/>
      </w:pPr>
      <w:r>
        <w:rPr>
          <w:rStyle w:val="af6"/>
        </w:rPr>
        <w:annotationRef/>
      </w:r>
      <w:r>
        <w:t>перенести</w:t>
      </w:r>
    </w:p>
  </w:comment>
  <w:comment w:id="81" w:author="STRANGER" w:date="2023-12-26T14:08:00Z" w:initials="S">
    <w:p w14:paraId="77EB937A" w14:textId="77777777" w:rsidR="00FC3DF4" w:rsidRDefault="00FC3DF4" w:rsidP="00DA335D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82" w:author="HOME" w:date="2024-04-02T23:45:00Z" w:initials="H">
    <w:p w14:paraId="2385B0F3" w14:textId="77777777" w:rsidR="00FC3DF4" w:rsidRPr="00A01F60" w:rsidRDefault="00FC3DF4" w:rsidP="00DA335D">
      <w:pPr>
        <w:pStyle w:val="af7"/>
        <w:rPr>
          <w:lang w:val="en-US"/>
        </w:rPr>
      </w:pPr>
      <w:r>
        <w:rPr>
          <w:rStyle w:val="af6"/>
        </w:rPr>
        <w:annotationRef/>
      </w:r>
      <w:r w:rsidRPr="00A01F60">
        <w:rPr>
          <w:rFonts w:ascii="Arial" w:hAnsi="Arial" w:cs="Arial"/>
          <w:i/>
          <w:iCs/>
          <w:color w:val="202122"/>
          <w:sz w:val="19"/>
          <w:szCs w:val="19"/>
          <w:shd w:val="clear" w:color="auto" w:fill="FFFFFF"/>
          <w:lang w:val="en-US"/>
        </w:rPr>
        <w:t>Welty J. R. et al.</w:t>
      </w:r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 Fundamentals of Momentum, Heat, and Mass Transfer </w:t>
      </w:r>
      <w:r w:rsidRPr="00A01F60">
        <w:rPr>
          <w:rFonts w:ascii="Arial" w:hAnsi="Arial" w:cs="Arial"/>
          <w:color w:val="72777D"/>
          <w:sz w:val="17"/>
          <w:szCs w:val="17"/>
          <w:shd w:val="clear" w:color="auto" w:fill="FFFFFF"/>
          <w:lang w:val="en-US"/>
        </w:rPr>
        <w:t>(</w:t>
      </w:r>
      <w:proofErr w:type="spellStart"/>
      <w:r>
        <w:rPr>
          <w:rFonts w:ascii="Arial" w:hAnsi="Arial" w:cs="Arial"/>
          <w:color w:val="72777D"/>
          <w:sz w:val="17"/>
          <w:szCs w:val="17"/>
          <w:shd w:val="clear" w:color="auto" w:fill="FFFFFF"/>
        </w:rPr>
        <w:t>англ</w:t>
      </w:r>
      <w:proofErr w:type="spellEnd"/>
      <w:r w:rsidRPr="00A01F60">
        <w:rPr>
          <w:rFonts w:ascii="Arial" w:hAnsi="Arial" w:cs="Arial"/>
          <w:color w:val="72777D"/>
          <w:sz w:val="17"/>
          <w:szCs w:val="17"/>
          <w:shd w:val="clear" w:color="auto" w:fill="FFFFFF"/>
          <w:lang w:val="en-US"/>
        </w:rPr>
        <w:t>.)</w:t>
      </w:r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. — Wiley, 2001. — </w:t>
      </w:r>
      <w:hyperlink r:id="rId1" w:history="1">
        <w:r w:rsidRPr="00A01F60">
          <w:rPr>
            <w:rStyle w:val="aff6"/>
            <w:rFonts w:ascii="Arial" w:hAnsi="Arial" w:cs="Arial"/>
            <w:color w:val="0645AD"/>
            <w:sz w:val="19"/>
            <w:szCs w:val="19"/>
            <w:shd w:val="clear" w:color="auto" w:fill="FFFFFF"/>
            <w:lang w:val="en-US"/>
          </w:rPr>
          <w:t>ISBN 978-0-470-12868-8</w:t>
        </w:r>
      </w:hyperlink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.</w:t>
      </w:r>
    </w:p>
  </w:comment>
  <w:comment w:id="85" w:author="HOME" w:date="2024-04-21T17:30:00Z" w:initials="H">
    <w:p w14:paraId="5E7EE314" w14:textId="019F71B2" w:rsidR="00FC3DF4" w:rsidRDefault="00FC3DF4">
      <w:pPr>
        <w:pStyle w:val="af7"/>
      </w:pPr>
      <w:r>
        <w:rPr>
          <w:rStyle w:val="af6"/>
        </w:rPr>
        <w:annotationRef/>
      </w:r>
      <w:r>
        <w:t>Добавить пробег частицы</w:t>
      </w:r>
    </w:p>
  </w:comment>
  <w:comment w:id="86" w:author="HOME" w:date="2024-04-21T16:16:00Z" w:initials="H">
    <w:p w14:paraId="6BFB1435" w14:textId="290E5FEC" w:rsidR="00FC3DF4" w:rsidRDefault="00FC3DF4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ISBN 978-5-7996-2098-1</w:t>
      </w:r>
    </w:p>
  </w:comment>
  <w:comment w:id="87" w:author="HOME" w:date="2024-04-21T18:52:00Z" w:initials="H">
    <w:p w14:paraId="01E02BE9" w14:textId="50C3DD57" w:rsidR="00FC3DF4" w:rsidRPr="00464025" w:rsidRDefault="00FC3DF4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88" w:author="HOME" w:date="2024-04-21T17:25:00Z" w:initials="H">
    <w:p w14:paraId="2081490F" w14:textId="77777777" w:rsidR="00FC3DF4" w:rsidRDefault="00FC3DF4" w:rsidP="00D70381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ISBN 978-5-7996-2098-1</w:t>
      </w:r>
    </w:p>
    <w:p w14:paraId="1ADC9719" w14:textId="77777777" w:rsidR="00FC3DF4" w:rsidRDefault="00FC3DF4" w:rsidP="00D70381">
      <w:pPr>
        <w:pStyle w:val="af7"/>
      </w:pPr>
    </w:p>
  </w:comment>
  <w:comment w:id="89" w:author="HOME" w:date="2024-04-21T17:55:00Z" w:initials="H">
    <w:p w14:paraId="1B9D5AF9" w14:textId="77777777" w:rsidR="00FC3DF4" w:rsidRDefault="00FC3DF4" w:rsidP="00D70381">
      <w:pPr>
        <w:pStyle w:val="af7"/>
      </w:pPr>
      <w:r>
        <w:rPr>
          <w:rStyle w:val="af6"/>
        </w:rPr>
        <w:annotationRef/>
      </w:r>
      <w:r w:rsidRPr="00F31E32">
        <w:t>https://elibrary.ru/item.asp?id=38100009</w:t>
      </w:r>
    </w:p>
  </w:comment>
  <w:comment w:id="90" w:author="STRANGER" w:date="2023-12-27T16:16:00Z" w:initials="S">
    <w:p w14:paraId="531604C4" w14:textId="77777777" w:rsidR="00FC3DF4" w:rsidRDefault="00FC3DF4" w:rsidP="00A8197D">
      <w:pPr>
        <w:pStyle w:val="af7"/>
      </w:pPr>
      <w:r>
        <w:rPr>
          <w:rStyle w:val="af6"/>
        </w:rPr>
        <w:annotationRef/>
      </w:r>
      <w:r>
        <w:t xml:space="preserve">Источник </w:t>
      </w:r>
      <w:proofErr w:type="spellStart"/>
      <w:r>
        <w:t>сивухин</w:t>
      </w:r>
      <w:proofErr w:type="spellEnd"/>
    </w:p>
  </w:comment>
  <w:comment w:id="92" w:author="HOME" w:date="2024-04-01T01:01:00Z" w:initials="H">
    <w:p w14:paraId="0EC1C1BA" w14:textId="77777777" w:rsidR="00FC3DF4" w:rsidRDefault="00FC3DF4" w:rsidP="00A8197D">
      <w:pPr>
        <w:pStyle w:val="af7"/>
      </w:pPr>
      <w:r>
        <w:rPr>
          <w:rStyle w:val="af6"/>
        </w:rPr>
        <w:annotationRef/>
      </w:r>
      <w:r>
        <w:t>Добавить свойства смеси</w:t>
      </w:r>
    </w:p>
    <w:p w14:paraId="3A31ACFA" w14:textId="77777777" w:rsidR="00FC3DF4" w:rsidRDefault="00FC3DF4" w:rsidP="00A8197D">
      <w:pPr>
        <w:pStyle w:val="af7"/>
      </w:pPr>
    </w:p>
  </w:comment>
  <w:comment w:id="93" w:author="HOME" w:date="2024-04-21T19:05:00Z" w:initials="H">
    <w:p w14:paraId="4E7754F4" w14:textId="0041E905" w:rsidR="00FC3DF4" w:rsidRDefault="00FC3DF4">
      <w:pPr>
        <w:pStyle w:val="af7"/>
      </w:pPr>
      <w:r>
        <w:rPr>
          <w:rStyle w:val="af6"/>
        </w:rPr>
        <w:annotationRef/>
      </w:r>
      <w:r>
        <w:t>источник</w:t>
      </w:r>
    </w:p>
  </w:comment>
  <w:comment w:id="95" w:author="HOME" w:date="2024-04-20T17:46:00Z" w:initials="H">
    <w:p w14:paraId="1053005B" w14:textId="2B9404CC" w:rsidR="00FC3DF4" w:rsidRPr="003D407A" w:rsidRDefault="00FC3DF4">
      <w:pPr>
        <w:pStyle w:val="af7"/>
      </w:pPr>
      <w:r>
        <w:rPr>
          <w:rStyle w:val="af6"/>
        </w:rPr>
        <w:annotationRef/>
      </w:r>
      <w:r>
        <w:t xml:space="preserve">Для </w:t>
      </w:r>
      <w:r>
        <w:rPr>
          <w:lang w:val="en-US"/>
        </w:rPr>
        <w:t>PDE</w:t>
      </w:r>
      <w:r>
        <w:t xml:space="preserve"> </w:t>
      </w:r>
    </w:p>
  </w:comment>
  <w:comment w:id="104" w:author="HOME" w:date="2023-05-27T23:19:00Z" w:initials="H">
    <w:p w14:paraId="764CE6AF" w14:textId="77777777" w:rsidR="00FC3DF4" w:rsidRDefault="00FC3DF4" w:rsidP="003D407A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98E1633" w15:done="0"/>
  <w15:commentEx w15:paraId="1AF67F5E" w15:done="0"/>
  <w15:commentEx w15:paraId="737663D9" w15:done="0"/>
  <w15:commentEx w15:paraId="3C6E3D05" w15:done="0"/>
  <w15:commentEx w15:paraId="3C760D0D" w15:done="0"/>
  <w15:commentEx w15:paraId="198AED95" w15:done="0"/>
  <w15:commentEx w15:paraId="47F98B5C" w15:done="0"/>
  <w15:commentEx w15:paraId="00054B4D" w15:done="0"/>
  <w15:commentEx w15:paraId="237F5C68" w15:done="0"/>
  <w15:commentEx w15:paraId="7F30C525" w15:done="0"/>
  <w15:commentEx w15:paraId="4BAB9812" w15:done="0"/>
  <w15:commentEx w15:paraId="5A8EE101" w15:done="0"/>
  <w15:commentEx w15:paraId="365AC1C6" w15:done="0"/>
  <w15:commentEx w15:paraId="59ECCE95" w15:done="0"/>
  <w15:commentEx w15:paraId="3D9DC97C" w15:done="0"/>
  <w15:commentEx w15:paraId="52C89DAC" w15:done="0"/>
  <w15:commentEx w15:paraId="10C0B0FA" w15:done="0"/>
  <w15:commentEx w15:paraId="731BA758" w15:done="0"/>
  <w15:commentEx w15:paraId="61AC5D1F" w15:done="0"/>
  <w15:commentEx w15:paraId="721A7967" w15:done="0"/>
  <w15:commentEx w15:paraId="53614306" w15:done="0"/>
  <w15:commentEx w15:paraId="40C4A547" w15:done="0"/>
  <w15:commentEx w15:paraId="0A0EFCBF" w15:done="0"/>
  <w15:commentEx w15:paraId="0534EACB" w15:done="0"/>
  <w15:commentEx w15:paraId="51A8BAFE" w15:done="0"/>
  <w15:commentEx w15:paraId="6D00DCF0" w15:done="0"/>
  <w15:commentEx w15:paraId="1EF5BA78" w15:done="0"/>
  <w15:commentEx w15:paraId="71968F27" w15:done="0"/>
  <w15:commentEx w15:paraId="384BB4E4" w15:done="0"/>
  <w15:commentEx w15:paraId="5F9357F3" w15:done="0"/>
  <w15:commentEx w15:paraId="68AF6C30" w15:done="0"/>
  <w15:commentEx w15:paraId="6F30AFA1" w15:done="0"/>
  <w15:commentEx w15:paraId="4E74E3E9" w15:done="0"/>
  <w15:commentEx w15:paraId="19437B7A" w15:done="0"/>
  <w15:commentEx w15:paraId="7AC12E0E" w15:done="0"/>
  <w15:commentEx w15:paraId="35956B7E" w15:done="0"/>
  <w15:commentEx w15:paraId="50CBB2D7" w15:done="0"/>
  <w15:commentEx w15:paraId="104EC009" w15:done="0"/>
  <w15:commentEx w15:paraId="4FFE5297" w15:done="0"/>
  <w15:commentEx w15:paraId="77EB937A" w15:done="0"/>
  <w15:commentEx w15:paraId="2385B0F3" w15:done="0"/>
  <w15:commentEx w15:paraId="5E7EE314" w15:done="0"/>
  <w15:commentEx w15:paraId="6BFB1435" w15:done="0"/>
  <w15:commentEx w15:paraId="01E02BE9" w15:done="0"/>
  <w15:commentEx w15:paraId="1ADC9719" w15:done="0"/>
  <w15:commentEx w15:paraId="1B9D5AF9" w15:done="0"/>
  <w15:commentEx w15:paraId="531604C4" w15:done="0"/>
  <w15:commentEx w15:paraId="3A31ACFA" w15:done="0"/>
  <w15:commentEx w15:paraId="4E7754F4" w15:done="0"/>
  <w15:commentEx w15:paraId="1053005B" w15:done="0"/>
  <w15:commentEx w15:paraId="764CE6AF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1D0846" w16cex:dateUtc="2023-05-27T19:52:00Z"/>
  <w16cex:commentExtensible w16cex:durableId="281D0874" w16cex:dateUtc="2023-05-27T19:53:00Z"/>
  <w16cex:commentExtensible w16cex:durableId="29CE72CA" w16cex:dateUtc="2024-04-20T13:58:00Z"/>
  <w16cex:commentExtensible w16cex:durableId="29CE72BB" w16cex:dateUtc="2024-04-20T13:58:00Z"/>
  <w16cex:commentExtensible w16cex:durableId="292D69EC" w16cex:dateUtc="2023-12-20T10:26:00Z"/>
  <w16cex:commentExtensible w16cex:durableId="29CE738A" w16cex:dateUtc="2024-04-20T14:02:00Z"/>
  <w16cex:commentExtensible w16cex:durableId="281B27FF" w16cex:dateUtc="2023-05-26T09:43:00Z"/>
  <w16cex:commentExtensible w16cex:durableId="29CE8C0D" w16cex:dateUtc="2024-04-20T15:46:00Z"/>
  <w16cex:commentExtensible w16cex:durableId="29CE8DC5" w16cex:dateUtc="2024-04-20T15:53:00Z"/>
  <w16cex:commentExtensible w16cex:durableId="29CE8E18" w16cex:dateUtc="2024-04-20T15:55:00Z"/>
  <w16cex:commentExtensible w16cex:durableId="281B28E4" w16cex:dateUtc="2023-05-26T09:47:00Z"/>
  <w16cex:commentExtensible w16cex:durableId="281D0CBF" w16cex:dateUtc="2023-05-27T20:11:00Z"/>
  <w16cex:commentExtensible w16cex:durableId="28124497" w16cex:dateUtc="2023-05-19T15:55:00Z"/>
  <w16cex:commentExtensible w16cex:durableId="29CE8E8F" w16cex:dateUtc="2024-04-20T15:57:00Z"/>
  <w16cex:commentExtensible w16cex:durableId="29CE8EC3" w16cex:dateUtc="2024-04-20T15:58:00Z"/>
  <w16cex:commentExtensible w16cex:durableId="280FA98F" w16cex:dateUtc="2023-05-17T16:29:00Z"/>
  <w16cex:commentExtensible w16cex:durableId="281D0E3D" w16cex:dateUtc="2023-05-27T20:18:00Z"/>
  <w16cex:commentExtensible w16cex:durableId="29DC02D5" w16cex:dateUtc="2024-04-30T20:52:00Z"/>
  <w16cex:commentExtensible w16cex:durableId="29DCB373" w16cex:dateUtc="2024-05-01T09:26:00Z"/>
  <w16cex:commentExtensible w16cex:durableId="29DC03BF" w16cex:dateUtc="2024-04-30T20:56:00Z"/>
  <w16cex:commentExtensible w16cex:durableId="29CE8F4B" w16cex:dateUtc="2024-04-20T16:00:00Z"/>
  <w16cex:commentExtensible w16cex:durableId="29CEB49C" w16cex:dateUtc="2024-04-20T18:39:00Z"/>
  <w16cex:commentExtensible w16cex:durableId="29CE9C00" w16cex:dateUtc="2024-04-20T16:54:00Z"/>
  <w16cex:commentExtensible w16cex:durableId="29CEA000" w16cex:dateUtc="2024-04-20T17:11:00Z"/>
  <w16cex:commentExtensible w16cex:durableId="29CE9D1A" w16cex:dateUtc="2024-04-20T16:59:00Z"/>
  <w16cex:commentExtensible w16cex:durableId="29CEA2C7" w16cex:dateUtc="2024-04-20T17:23:00Z"/>
  <w16cex:commentExtensible w16cex:durableId="29CEA8E6" w16cex:dateUtc="2024-04-20T17:49:00Z"/>
  <w16cex:commentExtensible w16cex:durableId="29CEA844" w16cex:dateUtc="2024-04-20T17:47:00Z"/>
  <w16cex:commentExtensible w16cex:durableId="29CEB0FC" w16cex:dateUtc="2024-04-20T18:24:00Z"/>
  <w16cex:commentExtensible w16cex:durableId="29CE9D3E" w16cex:dateUtc="2024-04-20T16:59:00Z"/>
  <w16cex:commentExtensible w16cex:durableId="29CE9D46" w16cex:dateUtc="2024-04-20T17:00:00Z"/>
  <w16cex:commentExtensible w16cex:durableId="29CE9D8B" w16cex:dateUtc="2024-04-20T17:01:00Z"/>
  <w16cex:commentExtensible w16cex:durableId="29CE9D58" w16cex:dateUtc="2024-04-20T17:00:00Z"/>
  <w16cex:commentExtensible w16cex:durableId="281D0E07" w16cex:dateUtc="2023-05-27T20:17:00Z"/>
  <w16cex:commentExtensible w16cex:durableId="29CE8704" w16cex:dateUtc="2024-04-20T15:25:00Z"/>
  <w16cex:commentExtensible w16cex:durableId="29CEA99D" w16cex:dateUtc="2024-04-20T17:52:00Z"/>
  <w16cex:commentExtensible w16cex:durableId="29CE7EA4" w16cex:dateUtc="2024-04-20T14:49:00Z"/>
  <w16cex:commentExtensible w16cex:durableId="29CFC7DE" w16cex:dateUtc="2024-04-21T14:14:00Z"/>
  <w16cex:commentExtensible w16cex:durableId="29CFC8BB" w16cex:dateUtc="2024-04-21T14:17:00Z"/>
  <w16cex:commentExtensible w16cex:durableId="29B71736" w16cex:dateUtc="2024-04-02T20:45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B485E1" w16cex:dateUtc="2024-03-31T22:01:00Z"/>
  <w16cex:commentExtensible w16cex:durableId="29CFE1F7" w16cex:dateUtc="2024-04-21T16:05:00Z"/>
  <w16cex:commentExtensible w16cex:durableId="29CE7DEF" w16cex:dateUtc="2024-04-20T14:46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98E1633" w16cid:durableId="281D0846"/>
  <w16cid:commentId w16cid:paraId="1AF67F5E" w16cid:durableId="281D0874"/>
  <w16cid:commentId w16cid:paraId="737663D9" w16cid:durableId="29CE72CA"/>
  <w16cid:commentId w16cid:paraId="3C6E3D05" w16cid:durableId="29CE72BB"/>
  <w16cid:commentId w16cid:paraId="3C760D0D" w16cid:durableId="292D69EC"/>
  <w16cid:commentId w16cid:paraId="198AED95" w16cid:durableId="29CE738A"/>
  <w16cid:commentId w16cid:paraId="47F98B5C" w16cid:durableId="281B27FF"/>
  <w16cid:commentId w16cid:paraId="00054B4D" w16cid:durableId="29CE8C0D"/>
  <w16cid:commentId w16cid:paraId="237F5C68" w16cid:durableId="29CE8DC5"/>
  <w16cid:commentId w16cid:paraId="7F30C525" w16cid:durableId="29CE8E18"/>
  <w16cid:commentId w16cid:paraId="4BAB9812" w16cid:durableId="281B28E4"/>
  <w16cid:commentId w16cid:paraId="5A8EE101" w16cid:durableId="281D0CBF"/>
  <w16cid:commentId w16cid:paraId="365AC1C6" w16cid:durableId="28124497"/>
  <w16cid:commentId w16cid:paraId="59ECCE95" w16cid:durableId="29CE8E8F"/>
  <w16cid:commentId w16cid:paraId="3D9DC97C" w16cid:durableId="29CE8EC3"/>
  <w16cid:commentId w16cid:paraId="52C89DAC" w16cid:durableId="280FA98F"/>
  <w16cid:commentId w16cid:paraId="10C0B0FA" w16cid:durableId="281D0E3D"/>
  <w16cid:commentId w16cid:paraId="731BA758" w16cid:durableId="29DC02D5"/>
  <w16cid:commentId w16cid:paraId="61AC5D1F" w16cid:durableId="29DCB373"/>
  <w16cid:commentId w16cid:paraId="721A7967" w16cid:durableId="29DC03BF"/>
  <w16cid:commentId w16cid:paraId="53614306" w16cid:durableId="29CE8F4B"/>
  <w16cid:commentId w16cid:paraId="40C4A547" w16cid:durableId="29CEB49C"/>
  <w16cid:commentId w16cid:paraId="0A0EFCBF" w16cid:durableId="29CE9C00"/>
  <w16cid:commentId w16cid:paraId="0534EACB" w16cid:durableId="29CEA000"/>
  <w16cid:commentId w16cid:paraId="51A8BAFE" w16cid:durableId="29CE9D1A"/>
  <w16cid:commentId w16cid:paraId="6D00DCF0" w16cid:durableId="29CEA2C7"/>
  <w16cid:commentId w16cid:paraId="1EF5BA78" w16cid:durableId="29CEA8E6"/>
  <w16cid:commentId w16cid:paraId="71968F27" w16cid:durableId="29CEA844"/>
  <w16cid:commentId w16cid:paraId="384BB4E4" w16cid:durableId="29CEB0FC"/>
  <w16cid:commentId w16cid:paraId="5F9357F3" w16cid:durableId="29CE9D3E"/>
  <w16cid:commentId w16cid:paraId="68AF6C30" w16cid:durableId="29CE9D46"/>
  <w16cid:commentId w16cid:paraId="6F30AFA1" w16cid:durableId="29CE9D8B"/>
  <w16cid:commentId w16cid:paraId="4E74E3E9" w16cid:durableId="29CE9D58"/>
  <w16cid:commentId w16cid:paraId="19437B7A" w16cid:durableId="281D0E07"/>
  <w16cid:commentId w16cid:paraId="7AC12E0E" w16cid:durableId="29CE8704"/>
  <w16cid:commentId w16cid:paraId="35956B7E" w16cid:durableId="29CEA99D"/>
  <w16cid:commentId w16cid:paraId="50CBB2D7" w16cid:durableId="29CE7EA4"/>
  <w16cid:commentId w16cid:paraId="104EC009" w16cid:durableId="29CFC7DE"/>
  <w16cid:commentId w16cid:paraId="4FFE5297" w16cid:durableId="29CFC8BB"/>
  <w16cid:commentId w16cid:paraId="77EB937A" w16cid:durableId="29355CCA"/>
  <w16cid:commentId w16cid:paraId="2385B0F3" w16cid:durableId="29B71736"/>
  <w16cid:commentId w16cid:paraId="5E7EE314" w16cid:durableId="29CFCBA3"/>
  <w16cid:commentId w16cid:paraId="6BFB1435" w16cid:durableId="29CFBA5B"/>
  <w16cid:commentId w16cid:paraId="01E02BE9" w16cid:durableId="29CFDEF0"/>
  <w16cid:commentId w16cid:paraId="1ADC9719" w16cid:durableId="29CFCA78"/>
  <w16cid:commentId w16cid:paraId="1B9D5AF9" w16cid:durableId="29CFD17C"/>
  <w16cid:commentId w16cid:paraId="531604C4" w16cid:durableId="2936CC5F"/>
  <w16cid:commentId w16cid:paraId="3A31ACFA" w16cid:durableId="29B485E1"/>
  <w16cid:commentId w16cid:paraId="4E7754F4" w16cid:durableId="29CFE1F7"/>
  <w16cid:commentId w16cid:paraId="1053005B" w16cid:durableId="29CE7DEF"/>
  <w16cid:commentId w16cid:paraId="764CE6AF" w16cid:durableId="281D0E76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notTrueType/>
    <w:pitch w:val="default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URWPalladioL-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Rom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Ita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nURWPalladio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8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74749A8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708E3879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103CCF"/>
    <w:multiLevelType w:val="multilevel"/>
    <w:tmpl w:val="3544C68C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23"/>
  </w:num>
  <w:num w:numId="2">
    <w:abstractNumId w:val="23"/>
  </w:num>
  <w:num w:numId="3">
    <w:abstractNumId w:val="23"/>
  </w:num>
  <w:num w:numId="4">
    <w:abstractNumId w:val="23"/>
  </w:num>
  <w:num w:numId="5">
    <w:abstractNumId w:val="11"/>
  </w:num>
  <w:num w:numId="6">
    <w:abstractNumId w:val="15"/>
  </w:num>
  <w:num w:numId="7">
    <w:abstractNumId w:val="17"/>
  </w:num>
  <w:num w:numId="8">
    <w:abstractNumId w:val="13"/>
  </w:num>
  <w:num w:numId="9">
    <w:abstractNumId w:val="19"/>
  </w:num>
  <w:num w:numId="10">
    <w:abstractNumId w:val="18"/>
  </w:num>
  <w:num w:numId="11">
    <w:abstractNumId w:val="22"/>
  </w:num>
  <w:num w:numId="12">
    <w:abstractNumId w:val="16"/>
  </w:num>
  <w:num w:numId="13">
    <w:abstractNumId w:val="24"/>
  </w:num>
  <w:num w:numId="14">
    <w:abstractNumId w:val="0"/>
  </w:num>
  <w:num w:numId="15">
    <w:abstractNumId w:val="1"/>
  </w:num>
  <w:num w:numId="16">
    <w:abstractNumId w:val="2"/>
  </w:num>
  <w:num w:numId="17">
    <w:abstractNumId w:val="3"/>
  </w:num>
  <w:num w:numId="18">
    <w:abstractNumId w:val="4"/>
  </w:num>
  <w:num w:numId="19">
    <w:abstractNumId w:val="5"/>
  </w:num>
  <w:num w:numId="20">
    <w:abstractNumId w:val="6"/>
  </w:num>
  <w:num w:numId="21">
    <w:abstractNumId w:val="7"/>
  </w:num>
  <w:num w:numId="22">
    <w:abstractNumId w:val="8"/>
  </w:num>
  <w:num w:numId="23">
    <w:abstractNumId w:val="9"/>
  </w:num>
  <w:num w:numId="24">
    <w:abstractNumId w:val="14"/>
  </w:num>
  <w:num w:numId="2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</w:num>
  <w:num w:numId="29">
    <w:abstractNumId w:val="20"/>
  </w:num>
  <w:num w:numId="30">
    <w:abstractNumId w:val="12"/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4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25D16"/>
    <w:rsid w:val="000E1A1C"/>
    <w:rsid w:val="000E2856"/>
    <w:rsid w:val="000E3899"/>
    <w:rsid w:val="000F0C2C"/>
    <w:rsid w:val="00135E11"/>
    <w:rsid w:val="00181538"/>
    <w:rsid w:val="00250AF8"/>
    <w:rsid w:val="002A575C"/>
    <w:rsid w:val="002B35F8"/>
    <w:rsid w:val="002E01F3"/>
    <w:rsid w:val="0033372E"/>
    <w:rsid w:val="003465F2"/>
    <w:rsid w:val="003702EA"/>
    <w:rsid w:val="003A3775"/>
    <w:rsid w:val="003D407A"/>
    <w:rsid w:val="00433823"/>
    <w:rsid w:val="0045602F"/>
    <w:rsid w:val="0045675B"/>
    <w:rsid w:val="00464025"/>
    <w:rsid w:val="00471089"/>
    <w:rsid w:val="00486E89"/>
    <w:rsid w:val="004C365F"/>
    <w:rsid w:val="005002C3"/>
    <w:rsid w:val="00502823"/>
    <w:rsid w:val="005170B8"/>
    <w:rsid w:val="00525941"/>
    <w:rsid w:val="00545F72"/>
    <w:rsid w:val="0056525F"/>
    <w:rsid w:val="00570453"/>
    <w:rsid w:val="00594BC5"/>
    <w:rsid w:val="005B0524"/>
    <w:rsid w:val="005E3914"/>
    <w:rsid w:val="005F458C"/>
    <w:rsid w:val="00622644"/>
    <w:rsid w:val="00625DDD"/>
    <w:rsid w:val="0065469E"/>
    <w:rsid w:val="006B5619"/>
    <w:rsid w:val="006D7C27"/>
    <w:rsid w:val="006E0612"/>
    <w:rsid w:val="007075FB"/>
    <w:rsid w:val="007177EA"/>
    <w:rsid w:val="007249B4"/>
    <w:rsid w:val="00754959"/>
    <w:rsid w:val="00771BCE"/>
    <w:rsid w:val="0078421D"/>
    <w:rsid w:val="00784342"/>
    <w:rsid w:val="007B2366"/>
    <w:rsid w:val="007C42F2"/>
    <w:rsid w:val="007F0475"/>
    <w:rsid w:val="008078BE"/>
    <w:rsid w:val="0085403A"/>
    <w:rsid w:val="00882211"/>
    <w:rsid w:val="00890685"/>
    <w:rsid w:val="008B726B"/>
    <w:rsid w:val="008E095F"/>
    <w:rsid w:val="00915A42"/>
    <w:rsid w:val="00917C8A"/>
    <w:rsid w:val="00920294"/>
    <w:rsid w:val="00974093"/>
    <w:rsid w:val="009923DE"/>
    <w:rsid w:val="00996D2F"/>
    <w:rsid w:val="009A5832"/>
    <w:rsid w:val="009A7B77"/>
    <w:rsid w:val="009B2BB1"/>
    <w:rsid w:val="009C7D6A"/>
    <w:rsid w:val="009F2B12"/>
    <w:rsid w:val="00A172C7"/>
    <w:rsid w:val="00A535A2"/>
    <w:rsid w:val="00A717E9"/>
    <w:rsid w:val="00A8197D"/>
    <w:rsid w:val="00A84917"/>
    <w:rsid w:val="00AC583C"/>
    <w:rsid w:val="00AE65DE"/>
    <w:rsid w:val="00B1366D"/>
    <w:rsid w:val="00B13846"/>
    <w:rsid w:val="00B31322"/>
    <w:rsid w:val="00B7145C"/>
    <w:rsid w:val="00BD7075"/>
    <w:rsid w:val="00C10352"/>
    <w:rsid w:val="00CC065B"/>
    <w:rsid w:val="00D365B1"/>
    <w:rsid w:val="00D536A7"/>
    <w:rsid w:val="00D70381"/>
    <w:rsid w:val="00D83E38"/>
    <w:rsid w:val="00DA1E9E"/>
    <w:rsid w:val="00DA335D"/>
    <w:rsid w:val="00DC6524"/>
    <w:rsid w:val="00DF348A"/>
    <w:rsid w:val="00E6012B"/>
    <w:rsid w:val="00E673EF"/>
    <w:rsid w:val="00E756F5"/>
    <w:rsid w:val="00ED0D17"/>
    <w:rsid w:val="00F041E2"/>
    <w:rsid w:val="00F11CBC"/>
    <w:rsid w:val="00F31E32"/>
    <w:rsid w:val="00F35CEF"/>
    <w:rsid w:val="00F522FF"/>
    <w:rsid w:val="00F744DA"/>
    <w:rsid w:val="00F90FD6"/>
    <w:rsid w:val="00F95B6C"/>
    <w:rsid w:val="00FC3DF4"/>
    <w:rsid w:val="00FD5702"/>
    <w:rsid w:val="00FE50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FC3DF4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FC3DF4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996D2F"/>
    <w:pPr>
      <w:spacing w:line="276" w:lineRule="auto"/>
    </w:pPr>
    <w:rPr>
      <w:rFonts w:eastAsia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996D2F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qFormat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6E0612"/>
    <w:pPr>
      <w:keepNext/>
      <w:keepLines/>
      <w:numPr>
        <w:numId w:val="4"/>
      </w:numPr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6E0612"/>
    <w:rPr>
      <w:rFonts w:ascii="Times New Roman" w:eastAsia="Times New Roman" w:hAnsi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56525F"/>
    <w:pPr>
      <w:keepNext/>
      <w:keepLines/>
      <w:numPr>
        <w:ilvl w:val="1"/>
        <w:numId w:val="1"/>
      </w:numPr>
      <w:jc w:val="both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56525F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6E0612"/>
    <w:pPr>
      <w:keepLines/>
      <w:spacing w:after="0" w:line="360" w:lineRule="auto"/>
      <w:jc w:val="center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  <w:jc w:val="both"/>
    </w:pPr>
    <w:rPr>
      <w:rFonts w:ascii="Times New Roman" w:hAnsi="Times New Roman"/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7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20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22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23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21"/>
      </w:numPr>
      <w:ind w:left="567"/>
      <w:outlineLvl w:val="3"/>
    </w:pPr>
    <w:rPr>
      <w:rFonts w:ascii="Times New Roman" w:hAnsi="Times New Roman"/>
    </w:r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3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ascii="Times New Roman" w:eastAsia="Times New Roman" w:hAnsi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comments.xml.rels><?xml version="1.0" encoding="UTF-8" standalone="yes"?>
<Relationships xmlns="http://schemas.openxmlformats.org/package/2006/relationships"><Relationship Id="rId1" Type="http://schemas.openxmlformats.org/officeDocument/2006/relationships/hyperlink" Target="https://ru.wikipedia.org/wiki/%D0%A1%D0%BB%D1%83%D0%B6%D0%B5%D0%B1%D0%BD%D0%B0%D1%8F:%D0%98%D1%81%D1%82%D0%BE%D1%87%D0%BD%D0%B8%D0%BA%D0%B8_%D0%BA%D0%BD%D0%B8%D0%B3/9780470128688" TargetMode="External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4.bin"/><Relationship Id="rId39" Type="http://schemas.openxmlformats.org/officeDocument/2006/relationships/image" Target="media/image22.png"/><Relationship Id="rId21" Type="http://schemas.openxmlformats.org/officeDocument/2006/relationships/image" Target="media/image10.png"/><Relationship Id="rId34" Type="http://schemas.openxmlformats.org/officeDocument/2006/relationships/oleObject" Target="embeddings/oleObject7.bin"/><Relationship Id="rId42" Type="http://schemas.openxmlformats.org/officeDocument/2006/relationships/image" Target="media/image25.png"/><Relationship Id="rId47" Type="http://schemas.openxmlformats.org/officeDocument/2006/relationships/image" Target="media/image29.png"/><Relationship Id="rId50" Type="http://schemas.openxmlformats.org/officeDocument/2006/relationships/glossaryDocument" Target="glossary/document.xml"/><Relationship Id="rId7" Type="http://schemas.microsoft.com/office/2011/relationships/commentsExtended" Target="commentsExtended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15.emf"/><Relationship Id="rId11" Type="http://schemas.openxmlformats.org/officeDocument/2006/relationships/image" Target="media/image2.png"/><Relationship Id="rId24" Type="http://schemas.openxmlformats.org/officeDocument/2006/relationships/oleObject" Target="embeddings/oleObject3.bin"/><Relationship Id="rId32" Type="http://schemas.openxmlformats.org/officeDocument/2006/relationships/image" Target="media/image17.png"/><Relationship Id="rId37" Type="http://schemas.openxmlformats.org/officeDocument/2006/relationships/oleObject" Target="embeddings/oleObject8.bin"/><Relationship Id="rId40" Type="http://schemas.openxmlformats.org/officeDocument/2006/relationships/image" Target="media/image23.png"/><Relationship Id="rId45" Type="http://schemas.openxmlformats.org/officeDocument/2006/relationships/image" Target="media/image28.e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2.emf"/><Relationship Id="rId28" Type="http://schemas.openxmlformats.org/officeDocument/2006/relationships/oleObject" Target="embeddings/oleObject5.bin"/><Relationship Id="rId36" Type="http://schemas.openxmlformats.org/officeDocument/2006/relationships/image" Target="media/image20.emf"/><Relationship Id="rId49" Type="http://schemas.microsoft.com/office/2011/relationships/people" Target="people.xml"/><Relationship Id="rId10" Type="http://schemas.openxmlformats.org/officeDocument/2006/relationships/image" Target="media/image1.png"/><Relationship Id="rId19" Type="http://schemas.openxmlformats.org/officeDocument/2006/relationships/image" Target="media/image9.emf"/><Relationship Id="rId31" Type="http://schemas.openxmlformats.org/officeDocument/2006/relationships/image" Target="media/image16.png"/><Relationship Id="rId44" Type="http://schemas.openxmlformats.org/officeDocument/2006/relationships/image" Target="media/image27.emf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openxmlformats.org/officeDocument/2006/relationships/image" Target="media/image14.emf"/><Relationship Id="rId30" Type="http://schemas.openxmlformats.org/officeDocument/2006/relationships/oleObject" Target="embeddings/oleObject6.bin"/><Relationship Id="rId35" Type="http://schemas.openxmlformats.org/officeDocument/2006/relationships/image" Target="media/image19.png"/><Relationship Id="rId43" Type="http://schemas.openxmlformats.org/officeDocument/2006/relationships/image" Target="media/image26.emf"/><Relationship Id="rId48" Type="http://schemas.openxmlformats.org/officeDocument/2006/relationships/fontTable" Target="fontTable.xml"/><Relationship Id="rId8" Type="http://schemas.microsoft.com/office/2016/09/relationships/commentsIds" Target="commentsIds.xml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emf"/><Relationship Id="rId25" Type="http://schemas.openxmlformats.org/officeDocument/2006/relationships/image" Target="media/image13.emf"/><Relationship Id="rId33" Type="http://schemas.openxmlformats.org/officeDocument/2006/relationships/image" Target="media/image18.emf"/><Relationship Id="rId38" Type="http://schemas.openxmlformats.org/officeDocument/2006/relationships/image" Target="media/image21.png"/><Relationship Id="rId46" Type="http://schemas.openxmlformats.org/officeDocument/2006/relationships/oleObject" Target="embeddings/oleObject9.bin"/><Relationship Id="rId20" Type="http://schemas.openxmlformats.org/officeDocument/2006/relationships/oleObject" Target="embeddings/oleObject2.bin"/><Relationship Id="rId41" Type="http://schemas.openxmlformats.org/officeDocument/2006/relationships/image" Target="media/image24.png"/><Relationship Id="rId1" Type="http://schemas.openxmlformats.org/officeDocument/2006/relationships/customXml" Target="../customXml/item1.xml"/><Relationship Id="rId6" Type="http://schemas.openxmlformats.org/officeDocument/2006/relationships/comments" Target="comment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CE1E10801904AAA9C80087E47CE66D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6F6451D-3945-4CC2-BCE7-7EFA2EBDD1FC}"/>
      </w:docPartPr>
      <w:docPartBody>
        <w:p w:rsidR="00511E9D" w:rsidRDefault="00511E9D" w:rsidP="00511E9D">
          <w:pPr>
            <w:pStyle w:val="8CE1E10801904AAA9C80087E47CE66D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23179BE9D79B4BD5A51FC2E98DB9912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854546D-B244-4A0A-97A8-B75EA9677D4F}"/>
      </w:docPartPr>
      <w:docPartBody>
        <w:p w:rsidR="00511E9D" w:rsidRDefault="00511E9D" w:rsidP="00511E9D">
          <w:pPr>
            <w:pStyle w:val="23179BE9D79B4BD5A51FC2E98DB9912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8571D824128409CB65226377BD43B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39F371D-3F76-40B1-B5DA-D9E59D2837FD}"/>
      </w:docPartPr>
      <w:docPartBody>
        <w:p w:rsidR="00511E9D" w:rsidRDefault="00511E9D" w:rsidP="00511E9D">
          <w:pPr>
            <w:pStyle w:val="D8571D824128409CB65226377BD43B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C9CC35E1764F7FAEDAFC71CB4522C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E0C5A91-D572-427C-B24D-6D44A96A6D9E}"/>
      </w:docPartPr>
      <w:docPartBody>
        <w:p w:rsidR="00511E9D" w:rsidRDefault="00511E9D" w:rsidP="00511E9D">
          <w:pPr>
            <w:pStyle w:val="11C9CC35E1764F7FAEDAFC71CB4522C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ED32260C7E1425C90BAE912E1EFD0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4585F45-BB56-4AC4-859C-2C400291EDC1}"/>
      </w:docPartPr>
      <w:docPartBody>
        <w:p w:rsidR="00511E9D" w:rsidRDefault="00511E9D" w:rsidP="00511E9D">
          <w:pPr>
            <w:pStyle w:val="6ED32260C7E1425C90BAE912E1EFD0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0BD2E1DC58AC4F049659C4A4549CE9C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AB8A9F5-3FB9-4B73-AB98-37E8A3D1E743}"/>
      </w:docPartPr>
      <w:docPartBody>
        <w:p w:rsidR="00511E9D" w:rsidRDefault="00511E9D" w:rsidP="00511E9D">
          <w:pPr>
            <w:pStyle w:val="0BD2E1DC58AC4F049659C4A4549CE9C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427BAC22C8E414192587E1FC683BCC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7F7AC6E-19AA-4964-961C-6EE67C53C2AC}"/>
      </w:docPartPr>
      <w:docPartBody>
        <w:p w:rsidR="00511E9D" w:rsidRDefault="00511E9D" w:rsidP="00511E9D">
          <w:pPr>
            <w:pStyle w:val="8427BAC22C8E414192587E1FC683BCC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3B68D8416D3F48ACAC6C25D5762717B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C5D8A35-150E-4714-B5AF-1984414140A1}"/>
      </w:docPartPr>
      <w:docPartBody>
        <w:p w:rsidR="00511E9D" w:rsidRDefault="00511E9D" w:rsidP="00511E9D">
          <w:pPr>
            <w:pStyle w:val="3B68D8416D3F48ACAC6C25D5762717B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6156389AF346C49081F16869723A2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A897585-7646-4AA6-81AA-18D2B0C5E851}"/>
      </w:docPartPr>
      <w:docPartBody>
        <w:p w:rsidR="00511E9D" w:rsidRDefault="00511E9D" w:rsidP="00511E9D">
          <w:pPr>
            <w:pStyle w:val="BB6156389AF346C49081F16869723A29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D4171AA71644D799E0241DF2F8EB1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A77403-EB39-4B70-B7F0-A8C40B332471}"/>
      </w:docPartPr>
      <w:docPartBody>
        <w:p w:rsidR="00511E9D" w:rsidRDefault="00511E9D" w:rsidP="00511E9D">
          <w:pPr>
            <w:pStyle w:val="CFD4171AA71644D799E0241DF2F8EB1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8116C4BA9EC42CA99AF749ADB13377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5E903EC-A560-424D-86F5-ACA1B94A7E61}"/>
      </w:docPartPr>
      <w:docPartBody>
        <w:p w:rsidR="00CB10D0" w:rsidRDefault="00511E9D" w:rsidP="00511E9D">
          <w:pPr>
            <w:pStyle w:val="C8116C4BA9EC42CA99AF749ADB13377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2D45B5B9AF4DE696945F35688F9E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87A0D03-6BFD-45C3-9BAE-E8A5574D8915}"/>
      </w:docPartPr>
      <w:docPartBody>
        <w:p w:rsidR="00CB10D0" w:rsidRDefault="00511E9D" w:rsidP="00511E9D">
          <w:pPr>
            <w:pStyle w:val="112D45B5B9AF4DE696945F35688F9E39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83348CB4AA948D29014EA5D74B9C4B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8481C35-5666-46F4-ACA8-E53D4FFE019A}"/>
      </w:docPartPr>
      <w:docPartBody>
        <w:p w:rsidR="00CB10D0" w:rsidRDefault="00511E9D" w:rsidP="00511E9D">
          <w:pPr>
            <w:pStyle w:val="C83348CB4AA948D29014EA5D74B9C4B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E20EEF8D6DA5411283B459749604E33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49CF41-CD30-4C02-BE21-74672F52ABE8}"/>
      </w:docPartPr>
      <w:docPartBody>
        <w:p w:rsidR="00CB10D0" w:rsidRDefault="00511E9D" w:rsidP="00511E9D">
          <w:pPr>
            <w:pStyle w:val="E20EEF8D6DA5411283B459749604E33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8409D716AFE4C21ADE67C6CD88AD52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B0E6796-556A-4840-A2CC-7D30990D5E0F}"/>
      </w:docPartPr>
      <w:docPartBody>
        <w:p w:rsidR="00CB10D0" w:rsidRDefault="00511E9D" w:rsidP="00511E9D">
          <w:pPr>
            <w:pStyle w:val="98409D716AFE4C21ADE67C6CD88AD52B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notTrueType/>
    <w:pitch w:val="default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URWPalladioL-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Rom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Ita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nURWPalladio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2C79D6"/>
    <w:rsid w:val="00511E9D"/>
    <w:rsid w:val="00CB10D0"/>
    <w:rsid w:val="00F230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B10D0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814628A7-72A1-4396-AB24-074D0D2CD7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6</TotalTime>
  <Pages>27</Pages>
  <Words>75661</Words>
  <Characters>431270</Characters>
  <Application>Microsoft Office Word</Application>
  <DocSecurity>0</DocSecurity>
  <Lines>3593</Lines>
  <Paragraphs>10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59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65</cp:revision>
  <dcterms:created xsi:type="dcterms:W3CDTF">2024-04-20T13:51:00Z</dcterms:created>
  <dcterms:modified xsi:type="dcterms:W3CDTF">2024-05-01T1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8">
    <vt:lpwstr>D:\Programs\Citavi\User files\Projects\Course\Course.ctv6</vt:lpwstr>
  </property>
  <property fmtid="{D5CDD505-2E9C-101B-9397-08002B2CF9AE}" pid="3" name="CitaviDocumentProperty_7">
    <vt:lpwstr>Course</vt:lpwstr>
  </property>
  <property fmtid="{D5CDD505-2E9C-101B-9397-08002B2CF9AE}" pid="4" name="CitaviDocumentProperty_0">
    <vt:lpwstr>60063876-187e-4aa9-adf7-cbdf27e5c548</vt:lpwstr>
  </property>
</Properties>
</file>